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06ED" w:rsidRPr="00341CC9" w:rsidRDefault="0070355F" w:rsidP="00341CC9">
      <w:pPr>
        <w:tabs>
          <w:tab w:val="left" w:pos="540"/>
          <w:tab w:val="left" w:pos="900"/>
          <w:tab w:val="left" w:pos="3600"/>
          <w:tab w:val="left" w:pos="3960"/>
          <w:tab w:val="left" w:pos="5040"/>
          <w:tab w:val="left" w:pos="5400"/>
          <w:tab w:val="left" w:pos="7200"/>
          <w:tab w:val="left" w:pos="7560"/>
        </w:tabs>
        <w:jc w:val="center"/>
        <w:outlineLvl w:val="0"/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  <w:b/>
          <w:u w:val="single"/>
        </w:rPr>
        <w:t xml:space="preserve">Rational Expressions/Function </w:t>
      </w:r>
      <w:r w:rsidR="00341CC9">
        <w:rPr>
          <w:rFonts w:ascii="Times New Roman" w:hAnsi="Times New Roman"/>
          <w:b/>
          <w:u w:val="single"/>
        </w:rPr>
        <w:t xml:space="preserve">Operations </w:t>
      </w:r>
      <w:r w:rsidR="00CE06ED" w:rsidRPr="00341CC9">
        <w:rPr>
          <w:rFonts w:ascii="Times New Roman" w:hAnsi="Times New Roman"/>
          <w:b/>
          <w:u w:val="single"/>
        </w:rPr>
        <w:t>Activity</w:t>
      </w:r>
    </w:p>
    <w:p w:rsidR="00341CC9" w:rsidRDefault="00341CC9" w:rsidP="00341CC9">
      <w:pPr>
        <w:tabs>
          <w:tab w:val="left" w:pos="360"/>
          <w:tab w:val="left" w:pos="540"/>
          <w:tab w:val="left" w:pos="900"/>
          <w:tab w:val="left" w:pos="3600"/>
          <w:tab w:val="left" w:pos="3960"/>
          <w:tab w:val="left" w:pos="5040"/>
          <w:tab w:val="left" w:pos="5400"/>
          <w:tab w:val="left" w:pos="7200"/>
          <w:tab w:val="left" w:pos="7560"/>
        </w:tabs>
        <w:ind w:left="0" w:firstLine="0"/>
        <w:outlineLvl w:val="0"/>
        <w:rPr>
          <w:rFonts w:ascii="Times New Roman" w:hAnsi="Times New Roman"/>
        </w:rPr>
      </w:pPr>
    </w:p>
    <w:p w:rsidR="00341CC9" w:rsidRPr="00341CC9" w:rsidRDefault="00341CC9" w:rsidP="00CE06ED">
      <w:pPr>
        <w:tabs>
          <w:tab w:val="left" w:pos="360"/>
          <w:tab w:val="left" w:pos="540"/>
          <w:tab w:val="left" w:pos="900"/>
          <w:tab w:val="left" w:pos="3600"/>
          <w:tab w:val="left" w:pos="3960"/>
          <w:tab w:val="left" w:pos="5040"/>
          <w:tab w:val="left" w:pos="5400"/>
          <w:tab w:val="left" w:pos="7200"/>
          <w:tab w:val="left" w:pos="7560"/>
        </w:tabs>
        <w:outlineLvl w:val="0"/>
        <w:rPr>
          <w:rFonts w:ascii="Times New Roman" w:hAnsi="Times New Roman"/>
          <w:b/>
        </w:rPr>
      </w:pPr>
      <w:r w:rsidRPr="00341CC9">
        <w:rPr>
          <w:rFonts w:ascii="Times New Roman" w:hAnsi="Times New Roman"/>
          <w:b/>
        </w:rPr>
        <w:t xml:space="preserve">Part A:  Matching </w:t>
      </w:r>
      <w:r>
        <w:rPr>
          <w:rFonts w:ascii="Times New Roman" w:hAnsi="Times New Roman"/>
          <w:b/>
        </w:rPr>
        <w:t>Rational Expressions</w:t>
      </w:r>
    </w:p>
    <w:p w:rsidR="00341CC9" w:rsidRDefault="00341CC9" w:rsidP="00CE06ED">
      <w:pPr>
        <w:tabs>
          <w:tab w:val="left" w:pos="360"/>
          <w:tab w:val="left" w:pos="540"/>
          <w:tab w:val="left" w:pos="900"/>
          <w:tab w:val="left" w:pos="3600"/>
          <w:tab w:val="left" w:pos="3960"/>
          <w:tab w:val="left" w:pos="5040"/>
          <w:tab w:val="left" w:pos="5400"/>
          <w:tab w:val="left" w:pos="7200"/>
          <w:tab w:val="left" w:pos="7560"/>
        </w:tabs>
        <w:outlineLvl w:val="0"/>
        <w:rPr>
          <w:rFonts w:ascii="Times New Roman" w:hAnsi="Times New Roman"/>
        </w:rPr>
      </w:pPr>
    </w:p>
    <w:p w:rsidR="00341CC9" w:rsidRDefault="00341CC9" w:rsidP="00341CC9">
      <w:pPr>
        <w:tabs>
          <w:tab w:val="left" w:pos="360"/>
          <w:tab w:val="left" w:pos="540"/>
          <w:tab w:val="left" w:pos="900"/>
          <w:tab w:val="left" w:pos="3600"/>
          <w:tab w:val="left" w:pos="3960"/>
          <w:tab w:val="left" w:pos="5040"/>
          <w:tab w:val="left" w:pos="5400"/>
          <w:tab w:val="left" w:pos="7200"/>
          <w:tab w:val="left" w:pos="7560"/>
        </w:tabs>
        <w:outlineLvl w:val="0"/>
        <w:rPr>
          <w:rFonts w:ascii="Times New Roman" w:hAnsi="Times New Roman"/>
        </w:rPr>
      </w:pPr>
    </w:p>
    <w:p w:rsidR="00341CC9" w:rsidRDefault="0070355F" w:rsidP="00341CC9">
      <w:pPr>
        <w:tabs>
          <w:tab w:val="left" w:pos="360"/>
          <w:tab w:val="left" w:pos="540"/>
          <w:tab w:val="left" w:pos="900"/>
          <w:tab w:val="left" w:pos="3600"/>
          <w:tab w:val="left" w:pos="3960"/>
          <w:tab w:val="left" w:pos="5040"/>
          <w:tab w:val="left" w:pos="5400"/>
          <w:tab w:val="left" w:pos="7200"/>
          <w:tab w:val="left" w:pos="7560"/>
        </w:tabs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>With a partner c</w:t>
      </w:r>
      <w:r w:rsidR="00341CC9">
        <w:rPr>
          <w:rFonts w:ascii="Times New Roman" w:hAnsi="Times New Roman"/>
        </w:rPr>
        <w:t>ut out all of the functions and</w:t>
      </w:r>
      <w:r>
        <w:rPr>
          <w:rFonts w:ascii="Times New Roman" w:hAnsi="Times New Roman"/>
        </w:rPr>
        <w:t xml:space="preserve"> the graphs and match them on the next page</w:t>
      </w:r>
      <w:r w:rsidR="00341CC9">
        <w:rPr>
          <w:rFonts w:ascii="Times New Roman" w:hAnsi="Times New Roman"/>
        </w:rPr>
        <w:t>.</w:t>
      </w:r>
      <w:r w:rsidR="00CE06ED">
        <w:rPr>
          <w:rFonts w:ascii="Times New Roman" w:hAnsi="Times New Roman"/>
        </w:rPr>
        <w:tab/>
      </w:r>
    </w:p>
    <w:p w:rsidR="00CE06ED" w:rsidRDefault="00CE06ED" w:rsidP="00341CC9">
      <w:pPr>
        <w:tabs>
          <w:tab w:val="left" w:pos="360"/>
          <w:tab w:val="left" w:pos="540"/>
          <w:tab w:val="left" w:pos="900"/>
          <w:tab w:val="left" w:pos="3600"/>
          <w:tab w:val="left" w:pos="3960"/>
          <w:tab w:val="left" w:pos="5040"/>
          <w:tab w:val="left" w:pos="5400"/>
          <w:tab w:val="left" w:pos="7200"/>
          <w:tab w:val="left" w:pos="7560"/>
        </w:tabs>
        <w:outlineLvl w:val="0"/>
        <w:rPr>
          <w:rFonts w:ascii="Times New Roman" w:hAnsi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C52E8A0" wp14:editId="03B31334">
                <wp:simplePos x="0" y="0"/>
                <wp:positionH relativeFrom="column">
                  <wp:posOffset>3735238</wp:posOffset>
                </wp:positionH>
                <wp:positionV relativeFrom="paragraph">
                  <wp:posOffset>162033</wp:posOffset>
                </wp:positionV>
                <wp:extent cx="1992630" cy="7047781"/>
                <wp:effectExtent l="0" t="0" r="26670" b="2032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2630" cy="704778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7" o:spid="_x0000_s1026" style="position:absolute;margin-left:294.1pt;margin-top:12.75pt;width:156.9pt;height:554.95pt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" filled="f" strokecolor="black [3213]" strokeweight="2pt"/>
            </w:pict>
          </mc:Fallback>
        </mc:AlternateContent>
      </w:r>
    </w:p>
    <w:p w:rsidR="00CE06ED" w:rsidRPr="00B72E08" w:rsidRDefault="00CE06ED" w:rsidP="00CE06ED">
      <w:pPr>
        <w:tabs>
          <w:tab w:val="left" w:pos="360"/>
          <w:tab w:val="left" w:pos="540"/>
          <w:tab w:val="left" w:pos="900"/>
          <w:tab w:val="left" w:pos="3600"/>
          <w:tab w:val="left" w:pos="3960"/>
          <w:tab w:val="left" w:pos="5040"/>
          <w:tab w:val="left" w:pos="5400"/>
          <w:tab w:val="left" w:pos="7200"/>
          <w:tab w:val="left" w:pos="7560"/>
        </w:tabs>
        <w:outlineLvl w:val="0"/>
        <w:rPr>
          <w:rFonts w:ascii="Times New Roman" w:hAnsi="Times New Roman"/>
        </w:rPr>
      </w:pPr>
      <w:r w:rsidRPr="00B72E08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4A1328F7" wp14:editId="5C176A10">
                <wp:simplePos x="0" y="0"/>
                <wp:positionH relativeFrom="column">
                  <wp:posOffset>4133850</wp:posOffset>
                </wp:positionH>
                <wp:positionV relativeFrom="paragraph">
                  <wp:posOffset>65141</wp:posOffset>
                </wp:positionV>
                <wp:extent cx="1273810" cy="6820535"/>
                <wp:effectExtent l="38100" t="0" r="40640" b="18415"/>
                <wp:wrapNone/>
                <wp:docPr id="25" name="Group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73810" cy="6820535"/>
                          <a:chOff x="8500" y="2844"/>
                          <a:chExt cx="2006" cy="10741"/>
                        </a:xfrm>
                      </wpg:grpSpPr>
                      <wpg:grpSp>
                        <wpg:cNvPr id="26" name="Group 91"/>
                        <wpg:cNvGrpSpPr>
                          <a:grpSpLocks/>
                        </wpg:cNvGrpSpPr>
                        <wpg:grpSpPr bwMode="auto">
                          <a:xfrm>
                            <a:off x="8530" y="8363"/>
                            <a:ext cx="1976" cy="1713"/>
                            <a:chOff x="6819" y="4728"/>
                            <a:chExt cx="1976" cy="1713"/>
                          </a:xfrm>
                        </wpg:grpSpPr>
                        <wps:wsp>
                          <wps:cNvPr id="27" name="Line 92"/>
                          <wps:cNvCnPr/>
                          <wps:spPr bwMode="auto">
                            <a:xfrm flipH="1" flipV="1">
                              <a:off x="6819" y="5567"/>
                              <a:ext cx="10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8" name="Group 93"/>
                          <wpg:cNvGrpSpPr>
                            <a:grpSpLocks/>
                          </wpg:cNvGrpSpPr>
                          <wpg:grpSpPr bwMode="auto">
                            <a:xfrm flipH="1" flipV="1">
                              <a:off x="6981" y="5472"/>
                              <a:ext cx="809" cy="895"/>
                              <a:chOff x="6360" y="6962"/>
                              <a:chExt cx="2203" cy="5148"/>
                            </a:xfrm>
                          </wpg:grpSpPr>
                          <wps:wsp>
                            <wps:cNvPr id="29" name="Line 94"/>
                            <wps:cNvCnPr/>
                            <wps:spPr bwMode="auto">
                              <a:xfrm>
                                <a:off x="724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" name="Line 95"/>
                            <wps:cNvCnPr/>
                            <wps:spPr bwMode="auto">
                              <a:xfrm>
                                <a:off x="680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" name="Line 96"/>
                            <wps:cNvCnPr/>
                            <wps:spPr bwMode="auto">
                              <a:xfrm>
                                <a:off x="6360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8" name="Line 97"/>
                            <wps:cNvCnPr/>
                            <wps:spPr bwMode="auto">
                              <a:xfrm>
                                <a:off x="812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9" name="Line 98"/>
                            <wps:cNvCnPr/>
                            <wps:spPr bwMode="auto">
                              <a:xfrm>
                                <a:off x="768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0" name="Line 99"/>
                            <wps:cNvCnPr/>
                            <wps:spPr bwMode="auto">
                              <a:xfrm>
                                <a:off x="8563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51" name="Line 100"/>
                          <wps:cNvCnPr/>
                          <wps:spPr bwMode="auto">
                            <a:xfrm>
                              <a:off x="7706" y="5567"/>
                              <a:ext cx="10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52" name="Group 101"/>
                          <wpg:cNvGrpSpPr>
                            <a:grpSpLocks/>
                          </wpg:cNvGrpSpPr>
                          <wpg:grpSpPr bwMode="auto">
                            <a:xfrm>
                              <a:off x="7794" y="4767"/>
                              <a:ext cx="809" cy="1600"/>
                              <a:chOff x="6360" y="6962"/>
                              <a:chExt cx="2203" cy="5148"/>
                            </a:xfrm>
                          </wpg:grpSpPr>
                          <wps:wsp>
                            <wps:cNvPr id="453" name="Line 102"/>
                            <wps:cNvCnPr/>
                            <wps:spPr bwMode="auto">
                              <a:xfrm>
                                <a:off x="724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4" name="Line 103"/>
                            <wps:cNvCnPr/>
                            <wps:spPr bwMode="auto">
                              <a:xfrm>
                                <a:off x="680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5" name="Line 104"/>
                            <wps:cNvCnPr/>
                            <wps:spPr bwMode="auto">
                              <a:xfrm>
                                <a:off x="6360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6" name="Line 105"/>
                            <wps:cNvCnPr/>
                            <wps:spPr bwMode="auto">
                              <a:xfrm>
                                <a:off x="812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7" name="Line 106"/>
                            <wps:cNvCnPr/>
                            <wps:spPr bwMode="auto">
                              <a:xfrm>
                                <a:off x="768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2" name="Line 107"/>
                            <wps:cNvCnPr/>
                            <wps:spPr bwMode="auto">
                              <a:xfrm>
                                <a:off x="8563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63" name="Line 108"/>
                          <wps:cNvCnPr/>
                          <wps:spPr bwMode="auto">
                            <a:xfrm flipH="1">
                              <a:off x="6819" y="5567"/>
                              <a:ext cx="10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64" name="Group 109"/>
                          <wpg:cNvGrpSpPr>
                            <a:grpSpLocks/>
                          </wpg:cNvGrpSpPr>
                          <wpg:grpSpPr bwMode="auto">
                            <a:xfrm flipH="1">
                              <a:off x="6981" y="4767"/>
                              <a:ext cx="809" cy="895"/>
                              <a:chOff x="6360" y="6962"/>
                              <a:chExt cx="2203" cy="5148"/>
                            </a:xfrm>
                          </wpg:grpSpPr>
                          <wps:wsp>
                            <wps:cNvPr id="465" name="Line 110"/>
                            <wps:cNvCnPr/>
                            <wps:spPr bwMode="auto">
                              <a:xfrm>
                                <a:off x="724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6" name="Line 111"/>
                            <wps:cNvCnPr/>
                            <wps:spPr bwMode="auto">
                              <a:xfrm>
                                <a:off x="680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7" name="Line 112"/>
                            <wps:cNvCnPr/>
                            <wps:spPr bwMode="auto">
                              <a:xfrm>
                                <a:off x="6360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8" name="Line 113"/>
                            <wps:cNvCnPr/>
                            <wps:spPr bwMode="auto">
                              <a:xfrm>
                                <a:off x="812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9" name="Line 114"/>
                            <wps:cNvCnPr/>
                            <wps:spPr bwMode="auto">
                              <a:xfrm>
                                <a:off x="768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0" name="Line 115"/>
                            <wps:cNvCnPr/>
                            <wps:spPr bwMode="auto">
                              <a:xfrm>
                                <a:off x="8563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71" name="Arc 116"/>
                          <wps:cNvSpPr>
                            <a:spLocks/>
                          </wps:cNvSpPr>
                          <wps:spPr bwMode="auto">
                            <a:xfrm flipH="1" flipV="1">
                              <a:off x="8187" y="4728"/>
                              <a:ext cx="608" cy="48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72" name="Group 117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6972" y="5363"/>
                              <a:ext cx="1191" cy="965"/>
                              <a:chOff x="6700" y="3356"/>
                              <a:chExt cx="1270" cy="1128"/>
                            </a:xfrm>
                          </wpg:grpSpPr>
                          <wps:wsp>
                            <wps:cNvPr id="473" name="Arc 118"/>
                            <wps:cNvSpPr>
                              <a:spLocks/>
                            </wps:cNvSpPr>
                            <wps:spPr bwMode="auto">
                              <a:xfrm flipH="1">
                                <a:off x="6898" y="3356"/>
                                <a:ext cx="1072" cy="986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19316"/>
                                  <a:gd name="T1" fmla="*/ 0 h 21600"/>
                                  <a:gd name="T2" fmla="*/ 19316 w 19316"/>
                                  <a:gd name="T3" fmla="*/ 11932 h 21600"/>
                                  <a:gd name="T4" fmla="*/ 0 w 19316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9316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8178" y="0"/>
                                      <a:pt x="15655" y="4618"/>
                                      <a:pt x="19315" y="11932"/>
                                    </a:cubicBezTo>
                                  </a:path>
                                  <a:path w="19316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8178" y="0"/>
                                      <a:pt x="15655" y="4618"/>
                                      <a:pt x="19315" y="11932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317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5" name="Arc 119"/>
                            <wps:cNvSpPr>
                              <a:spLocks/>
                            </wps:cNvSpPr>
                            <wps:spPr bwMode="auto">
                              <a:xfrm flipH="1">
                                <a:off x="6700" y="4046"/>
                                <a:ext cx="1199" cy="438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9579 0 0"/>
                                  <a:gd name="G2" fmla="+- 21600 0 0"/>
                                  <a:gd name="T0" fmla="*/ 19360 w 21600"/>
                                  <a:gd name="T1" fmla="*/ 0 h 9579"/>
                                  <a:gd name="T2" fmla="*/ 21600 w 21600"/>
                                  <a:gd name="T3" fmla="*/ 9579 h 9579"/>
                                  <a:gd name="T4" fmla="*/ 0 w 21600"/>
                                  <a:gd name="T5" fmla="*/ 9579 h 957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9579" fill="none" extrusionOk="0">
                                    <a:moveTo>
                                      <a:pt x="19359" y="0"/>
                                    </a:moveTo>
                                    <a:cubicBezTo>
                                      <a:pt x="20833" y="2978"/>
                                      <a:pt x="21600" y="6256"/>
                                      <a:pt x="21600" y="9579"/>
                                    </a:cubicBezTo>
                                  </a:path>
                                  <a:path w="21600" h="9579" stroke="0" extrusionOk="0">
                                    <a:moveTo>
                                      <a:pt x="19359" y="0"/>
                                    </a:moveTo>
                                    <a:cubicBezTo>
                                      <a:pt x="20833" y="2978"/>
                                      <a:pt x="21600" y="6256"/>
                                      <a:pt x="21600" y="9579"/>
                                    </a:cubicBezTo>
                                    <a:lnTo>
                                      <a:pt x="0" y="9579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317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6" name="Oval 1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09" y="3904"/>
                                <a:ext cx="143" cy="14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77" name="Group 121"/>
                        <wpg:cNvGrpSpPr>
                          <a:grpSpLocks/>
                        </wpg:cNvGrpSpPr>
                        <wpg:grpSpPr bwMode="auto">
                          <a:xfrm>
                            <a:off x="8500" y="4703"/>
                            <a:ext cx="1976" cy="1639"/>
                            <a:chOff x="4273" y="4714"/>
                            <a:chExt cx="1976" cy="1639"/>
                          </a:xfrm>
                        </wpg:grpSpPr>
                        <wps:wsp>
                          <wps:cNvPr id="478" name="Line 122"/>
                          <wps:cNvCnPr/>
                          <wps:spPr bwMode="auto">
                            <a:xfrm flipV="1">
                              <a:off x="5190" y="5553"/>
                              <a:ext cx="10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79" name="Group 123"/>
                          <wpg:cNvGrpSpPr>
                            <a:grpSpLocks/>
                          </wpg:cNvGrpSpPr>
                          <wpg:grpSpPr bwMode="auto">
                            <a:xfrm flipV="1">
                              <a:off x="5278" y="5458"/>
                              <a:ext cx="809" cy="895"/>
                              <a:chOff x="6360" y="6962"/>
                              <a:chExt cx="2203" cy="5148"/>
                            </a:xfrm>
                          </wpg:grpSpPr>
                          <wps:wsp>
                            <wps:cNvPr id="288" name="Line 124"/>
                            <wps:cNvCnPr/>
                            <wps:spPr bwMode="auto">
                              <a:xfrm>
                                <a:off x="724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9" name="Line 125"/>
                            <wps:cNvCnPr/>
                            <wps:spPr bwMode="auto">
                              <a:xfrm>
                                <a:off x="680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0" name="Line 126"/>
                            <wps:cNvCnPr/>
                            <wps:spPr bwMode="auto">
                              <a:xfrm>
                                <a:off x="6360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1" name="Line 127"/>
                            <wps:cNvCnPr/>
                            <wps:spPr bwMode="auto">
                              <a:xfrm>
                                <a:off x="812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2" name="Line 128"/>
                            <wps:cNvCnPr/>
                            <wps:spPr bwMode="auto">
                              <a:xfrm>
                                <a:off x="768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3" name="Line 129"/>
                            <wps:cNvCnPr/>
                            <wps:spPr bwMode="auto">
                              <a:xfrm>
                                <a:off x="8563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94" name="Line 130"/>
                          <wps:cNvCnPr/>
                          <wps:spPr bwMode="auto">
                            <a:xfrm flipH="1">
                              <a:off x="4303" y="5553"/>
                              <a:ext cx="10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95" name="Group 131"/>
                          <wpg:cNvGrpSpPr>
                            <a:grpSpLocks/>
                          </wpg:cNvGrpSpPr>
                          <wpg:grpSpPr bwMode="auto">
                            <a:xfrm flipH="1">
                              <a:off x="4465" y="4753"/>
                              <a:ext cx="809" cy="1600"/>
                              <a:chOff x="6360" y="6962"/>
                              <a:chExt cx="2203" cy="5148"/>
                            </a:xfrm>
                          </wpg:grpSpPr>
                          <wps:wsp>
                            <wps:cNvPr id="296" name="Line 132"/>
                            <wps:cNvCnPr/>
                            <wps:spPr bwMode="auto">
                              <a:xfrm>
                                <a:off x="724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7" name="Line 133"/>
                            <wps:cNvCnPr/>
                            <wps:spPr bwMode="auto">
                              <a:xfrm>
                                <a:off x="680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8" name="Line 134"/>
                            <wps:cNvCnPr/>
                            <wps:spPr bwMode="auto">
                              <a:xfrm>
                                <a:off x="6360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9" name="Line 135"/>
                            <wps:cNvCnPr/>
                            <wps:spPr bwMode="auto">
                              <a:xfrm>
                                <a:off x="812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0" name="Line 136"/>
                            <wps:cNvCnPr/>
                            <wps:spPr bwMode="auto">
                              <a:xfrm>
                                <a:off x="768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1" name="Line 137"/>
                            <wps:cNvCnPr/>
                            <wps:spPr bwMode="auto">
                              <a:xfrm>
                                <a:off x="8563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02" name="Line 138"/>
                          <wps:cNvCnPr/>
                          <wps:spPr bwMode="auto">
                            <a:xfrm>
                              <a:off x="5190" y="5553"/>
                              <a:ext cx="10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03" name="Group 139"/>
                          <wpg:cNvGrpSpPr>
                            <a:grpSpLocks/>
                          </wpg:cNvGrpSpPr>
                          <wpg:grpSpPr bwMode="auto">
                            <a:xfrm>
                              <a:off x="5278" y="4753"/>
                              <a:ext cx="809" cy="895"/>
                              <a:chOff x="6360" y="6962"/>
                              <a:chExt cx="2203" cy="5148"/>
                            </a:xfrm>
                          </wpg:grpSpPr>
                          <wps:wsp>
                            <wps:cNvPr id="304" name="Line 140"/>
                            <wps:cNvCnPr/>
                            <wps:spPr bwMode="auto">
                              <a:xfrm>
                                <a:off x="724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5" name="Line 141"/>
                            <wps:cNvCnPr/>
                            <wps:spPr bwMode="auto">
                              <a:xfrm>
                                <a:off x="680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6" name="Line 142"/>
                            <wps:cNvCnPr/>
                            <wps:spPr bwMode="auto">
                              <a:xfrm>
                                <a:off x="6360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8" name="Line 143"/>
                            <wps:cNvCnPr/>
                            <wps:spPr bwMode="auto">
                              <a:xfrm>
                                <a:off x="812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9" name="Line 144"/>
                            <wps:cNvCnPr/>
                            <wps:spPr bwMode="auto">
                              <a:xfrm>
                                <a:off x="768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0" name="Line 145"/>
                            <wps:cNvCnPr/>
                            <wps:spPr bwMode="auto">
                              <a:xfrm>
                                <a:off x="8563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11" name="Arc 146"/>
                          <wps:cNvSpPr>
                            <a:spLocks/>
                          </wps:cNvSpPr>
                          <wps:spPr bwMode="auto">
                            <a:xfrm flipV="1">
                              <a:off x="4273" y="4714"/>
                              <a:ext cx="608" cy="48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2" name="Arc 147"/>
                          <wps:cNvSpPr>
                            <a:spLocks/>
                          </wps:cNvSpPr>
                          <wps:spPr bwMode="auto">
                            <a:xfrm rot="-5400000">
                              <a:off x="4951" y="5376"/>
                              <a:ext cx="982" cy="84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570"/>
                                <a:gd name="T1" fmla="*/ 0 h 21600"/>
                                <a:gd name="T2" fmla="*/ 21570 w 21570"/>
                                <a:gd name="T3" fmla="*/ 20455 h 21600"/>
                                <a:gd name="T4" fmla="*/ 0 w 2157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57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484" y="0"/>
                                    <a:pt x="20960" y="8986"/>
                                    <a:pt x="21569" y="20455"/>
                                  </a:cubicBezTo>
                                </a:path>
                                <a:path w="2157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484" y="0"/>
                                    <a:pt x="20960" y="8986"/>
                                    <a:pt x="21569" y="20455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3" name="Group 148"/>
                        <wpg:cNvGrpSpPr>
                          <a:grpSpLocks/>
                        </wpg:cNvGrpSpPr>
                        <wpg:grpSpPr bwMode="auto">
                          <a:xfrm flipH="1">
                            <a:off x="8500" y="2844"/>
                            <a:ext cx="1976" cy="1639"/>
                            <a:chOff x="4273" y="4714"/>
                            <a:chExt cx="1976" cy="1639"/>
                          </a:xfrm>
                        </wpg:grpSpPr>
                        <wps:wsp>
                          <wps:cNvPr id="314" name="Line 149"/>
                          <wps:cNvCnPr/>
                          <wps:spPr bwMode="auto">
                            <a:xfrm flipV="1">
                              <a:off x="5190" y="5553"/>
                              <a:ext cx="10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15" name="Group 150"/>
                          <wpg:cNvGrpSpPr>
                            <a:grpSpLocks/>
                          </wpg:cNvGrpSpPr>
                          <wpg:grpSpPr bwMode="auto">
                            <a:xfrm flipV="1">
                              <a:off x="5278" y="5458"/>
                              <a:ext cx="809" cy="895"/>
                              <a:chOff x="6360" y="6962"/>
                              <a:chExt cx="2203" cy="5148"/>
                            </a:xfrm>
                          </wpg:grpSpPr>
                          <wps:wsp>
                            <wps:cNvPr id="316" name="Line 151"/>
                            <wps:cNvCnPr/>
                            <wps:spPr bwMode="auto">
                              <a:xfrm>
                                <a:off x="724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7" name="Line 152"/>
                            <wps:cNvCnPr/>
                            <wps:spPr bwMode="auto">
                              <a:xfrm>
                                <a:off x="680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8" name="Line 153"/>
                            <wps:cNvCnPr/>
                            <wps:spPr bwMode="auto">
                              <a:xfrm>
                                <a:off x="6360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9" name="Line 154"/>
                            <wps:cNvCnPr/>
                            <wps:spPr bwMode="auto">
                              <a:xfrm>
                                <a:off x="812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" name="Line 155"/>
                            <wps:cNvCnPr/>
                            <wps:spPr bwMode="auto">
                              <a:xfrm>
                                <a:off x="768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" name="Line 156"/>
                            <wps:cNvCnPr/>
                            <wps:spPr bwMode="auto">
                              <a:xfrm>
                                <a:off x="8563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98" name="Line 157"/>
                          <wps:cNvCnPr/>
                          <wps:spPr bwMode="auto">
                            <a:xfrm flipH="1">
                              <a:off x="4303" y="5553"/>
                              <a:ext cx="10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99" name="Group 158"/>
                          <wpg:cNvGrpSpPr>
                            <a:grpSpLocks/>
                          </wpg:cNvGrpSpPr>
                          <wpg:grpSpPr bwMode="auto">
                            <a:xfrm flipH="1">
                              <a:off x="4465" y="4753"/>
                              <a:ext cx="809" cy="1600"/>
                              <a:chOff x="6360" y="6962"/>
                              <a:chExt cx="2203" cy="5148"/>
                            </a:xfrm>
                          </wpg:grpSpPr>
                          <wps:wsp>
                            <wps:cNvPr id="101" name="Line 159"/>
                            <wps:cNvCnPr/>
                            <wps:spPr bwMode="auto">
                              <a:xfrm>
                                <a:off x="724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" name="Line 160"/>
                            <wps:cNvCnPr/>
                            <wps:spPr bwMode="auto">
                              <a:xfrm>
                                <a:off x="680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" name="Line 161"/>
                            <wps:cNvCnPr/>
                            <wps:spPr bwMode="auto">
                              <a:xfrm>
                                <a:off x="6360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" name="Line 162"/>
                            <wps:cNvCnPr/>
                            <wps:spPr bwMode="auto">
                              <a:xfrm>
                                <a:off x="812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" name="Line 163"/>
                            <wps:cNvCnPr/>
                            <wps:spPr bwMode="auto">
                              <a:xfrm>
                                <a:off x="768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" name="Line 164"/>
                            <wps:cNvCnPr/>
                            <wps:spPr bwMode="auto">
                              <a:xfrm>
                                <a:off x="8563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13" name="Line 165"/>
                          <wps:cNvCnPr/>
                          <wps:spPr bwMode="auto">
                            <a:xfrm>
                              <a:off x="5190" y="5553"/>
                              <a:ext cx="10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14" name="Group 166"/>
                          <wpg:cNvGrpSpPr>
                            <a:grpSpLocks/>
                          </wpg:cNvGrpSpPr>
                          <wpg:grpSpPr bwMode="auto">
                            <a:xfrm>
                              <a:off x="5278" y="4753"/>
                              <a:ext cx="809" cy="895"/>
                              <a:chOff x="6360" y="6962"/>
                              <a:chExt cx="2203" cy="5148"/>
                            </a:xfrm>
                          </wpg:grpSpPr>
                          <wps:wsp>
                            <wps:cNvPr id="115" name="Line 167"/>
                            <wps:cNvCnPr/>
                            <wps:spPr bwMode="auto">
                              <a:xfrm>
                                <a:off x="724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" name="Line 168"/>
                            <wps:cNvCnPr/>
                            <wps:spPr bwMode="auto">
                              <a:xfrm>
                                <a:off x="680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" name="Line 169"/>
                            <wps:cNvCnPr/>
                            <wps:spPr bwMode="auto">
                              <a:xfrm>
                                <a:off x="6360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" name="Line 170"/>
                            <wps:cNvCnPr/>
                            <wps:spPr bwMode="auto">
                              <a:xfrm>
                                <a:off x="812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9" name="Line 171"/>
                            <wps:cNvCnPr/>
                            <wps:spPr bwMode="auto">
                              <a:xfrm>
                                <a:off x="768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" name="Line 172"/>
                            <wps:cNvCnPr/>
                            <wps:spPr bwMode="auto">
                              <a:xfrm>
                                <a:off x="8563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1" name="Arc 173"/>
                          <wps:cNvSpPr>
                            <a:spLocks/>
                          </wps:cNvSpPr>
                          <wps:spPr bwMode="auto">
                            <a:xfrm flipV="1">
                              <a:off x="4273" y="4714"/>
                              <a:ext cx="608" cy="48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" name="Arc 174"/>
                          <wps:cNvSpPr>
                            <a:spLocks/>
                          </wps:cNvSpPr>
                          <wps:spPr bwMode="auto">
                            <a:xfrm rot="-5400000">
                              <a:off x="4951" y="5376"/>
                              <a:ext cx="982" cy="84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570"/>
                                <a:gd name="T1" fmla="*/ 0 h 21600"/>
                                <a:gd name="T2" fmla="*/ 21570 w 21570"/>
                                <a:gd name="T3" fmla="*/ 20455 h 21600"/>
                                <a:gd name="T4" fmla="*/ 0 w 2157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57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484" y="0"/>
                                    <a:pt x="20960" y="8986"/>
                                    <a:pt x="21569" y="20455"/>
                                  </a:cubicBezTo>
                                </a:path>
                                <a:path w="2157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484" y="0"/>
                                    <a:pt x="20960" y="8986"/>
                                    <a:pt x="21569" y="20455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3" name="Group 175"/>
                        <wpg:cNvGrpSpPr>
                          <a:grpSpLocks/>
                        </wpg:cNvGrpSpPr>
                        <wpg:grpSpPr bwMode="auto">
                          <a:xfrm flipH="1">
                            <a:off x="8500" y="6621"/>
                            <a:ext cx="1976" cy="1713"/>
                            <a:chOff x="6819" y="4728"/>
                            <a:chExt cx="1976" cy="1713"/>
                          </a:xfrm>
                        </wpg:grpSpPr>
                        <wps:wsp>
                          <wps:cNvPr id="124" name="Line 176"/>
                          <wps:cNvCnPr/>
                          <wps:spPr bwMode="auto">
                            <a:xfrm flipH="1" flipV="1">
                              <a:off x="6819" y="5567"/>
                              <a:ext cx="10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5" name="Group 177"/>
                          <wpg:cNvGrpSpPr>
                            <a:grpSpLocks/>
                          </wpg:cNvGrpSpPr>
                          <wpg:grpSpPr bwMode="auto">
                            <a:xfrm flipH="1" flipV="1">
                              <a:off x="6981" y="5472"/>
                              <a:ext cx="809" cy="895"/>
                              <a:chOff x="6360" y="6962"/>
                              <a:chExt cx="2203" cy="5148"/>
                            </a:xfrm>
                          </wpg:grpSpPr>
                          <wps:wsp>
                            <wps:cNvPr id="126" name="Line 178"/>
                            <wps:cNvCnPr/>
                            <wps:spPr bwMode="auto">
                              <a:xfrm>
                                <a:off x="724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7" name="Line 179"/>
                            <wps:cNvCnPr/>
                            <wps:spPr bwMode="auto">
                              <a:xfrm>
                                <a:off x="680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4" name="Line 180"/>
                            <wps:cNvCnPr/>
                            <wps:spPr bwMode="auto">
                              <a:xfrm>
                                <a:off x="6360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5" name="Line 181"/>
                            <wps:cNvCnPr/>
                            <wps:spPr bwMode="auto">
                              <a:xfrm>
                                <a:off x="812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6" name="Line 182"/>
                            <wps:cNvCnPr/>
                            <wps:spPr bwMode="auto">
                              <a:xfrm>
                                <a:off x="768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7" name="Line 183"/>
                            <wps:cNvCnPr/>
                            <wps:spPr bwMode="auto">
                              <a:xfrm>
                                <a:off x="8563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28" name="Line 184"/>
                          <wps:cNvCnPr/>
                          <wps:spPr bwMode="auto">
                            <a:xfrm>
                              <a:off x="7706" y="5567"/>
                              <a:ext cx="10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29" name="Group 185"/>
                          <wpg:cNvGrpSpPr>
                            <a:grpSpLocks/>
                          </wpg:cNvGrpSpPr>
                          <wpg:grpSpPr bwMode="auto">
                            <a:xfrm>
                              <a:off x="7794" y="4767"/>
                              <a:ext cx="809" cy="1600"/>
                              <a:chOff x="6360" y="6962"/>
                              <a:chExt cx="2203" cy="5148"/>
                            </a:xfrm>
                          </wpg:grpSpPr>
                          <wps:wsp>
                            <wps:cNvPr id="1030" name="Line 186"/>
                            <wps:cNvCnPr/>
                            <wps:spPr bwMode="auto">
                              <a:xfrm>
                                <a:off x="724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1" name="Line 187"/>
                            <wps:cNvCnPr/>
                            <wps:spPr bwMode="auto">
                              <a:xfrm>
                                <a:off x="680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2" name="Line 188"/>
                            <wps:cNvCnPr/>
                            <wps:spPr bwMode="auto">
                              <a:xfrm>
                                <a:off x="6360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3" name="Line 189"/>
                            <wps:cNvCnPr/>
                            <wps:spPr bwMode="auto">
                              <a:xfrm>
                                <a:off x="812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4" name="Line 190"/>
                            <wps:cNvCnPr/>
                            <wps:spPr bwMode="auto">
                              <a:xfrm>
                                <a:off x="768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5" name="Line 191"/>
                            <wps:cNvCnPr/>
                            <wps:spPr bwMode="auto">
                              <a:xfrm>
                                <a:off x="8563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36" name="Line 192"/>
                          <wps:cNvCnPr/>
                          <wps:spPr bwMode="auto">
                            <a:xfrm flipH="1">
                              <a:off x="6819" y="5567"/>
                              <a:ext cx="10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37" name="Group 193"/>
                          <wpg:cNvGrpSpPr>
                            <a:grpSpLocks/>
                          </wpg:cNvGrpSpPr>
                          <wpg:grpSpPr bwMode="auto">
                            <a:xfrm flipH="1">
                              <a:off x="6981" y="4767"/>
                              <a:ext cx="809" cy="895"/>
                              <a:chOff x="6360" y="6962"/>
                              <a:chExt cx="2203" cy="5148"/>
                            </a:xfrm>
                          </wpg:grpSpPr>
                          <wps:wsp>
                            <wps:cNvPr id="1042" name="Line 194"/>
                            <wps:cNvCnPr/>
                            <wps:spPr bwMode="auto">
                              <a:xfrm>
                                <a:off x="724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3" name="Line 195"/>
                            <wps:cNvCnPr/>
                            <wps:spPr bwMode="auto">
                              <a:xfrm>
                                <a:off x="680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4" name="Line 196"/>
                            <wps:cNvCnPr/>
                            <wps:spPr bwMode="auto">
                              <a:xfrm>
                                <a:off x="6360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5" name="Line 197"/>
                            <wps:cNvCnPr/>
                            <wps:spPr bwMode="auto">
                              <a:xfrm>
                                <a:off x="812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6" name="Line 198"/>
                            <wps:cNvCnPr/>
                            <wps:spPr bwMode="auto">
                              <a:xfrm>
                                <a:off x="768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7" name="Line 199"/>
                            <wps:cNvCnPr/>
                            <wps:spPr bwMode="auto">
                              <a:xfrm>
                                <a:off x="8563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48" name="Arc 200"/>
                          <wps:cNvSpPr>
                            <a:spLocks/>
                          </wps:cNvSpPr>
                          <wps:spPr bwMode="auto">
                            <a:xfrm flipH="1" flipV="1">
                              <a:off x="8187" y="4728"/>
                              <a:ext cx="608" cy="48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49" name="Group 201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6972" y="5363"/>
                              <a:ext cx="1191" cy="965"/>
                              <a:chOff x="6700" y="3356"/>
                              <a:chExt cx="1270" cy="1128"/>
                            </a:xfrm>
                          </wpg:grpSpPr>
                          <wps:wsp>
                            <wps:cNvPr id="1050" name="Arc 202"/>
                            <wps:cNvSpPr>
                              <a:spLocks/>
                            </wps:cNvSpPr>
                            <wps:spPr bwMode="auto">
                              <a:xfrm flipH="1">
                                <a:off x="6898" y="3356"/>
                                <a:ext cx="1072" cy="986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19316"/>
                                  <a:gd name="T1" fmla="*/ 0 h 21600"/>
                                  <a:gd name="T2" fmla="*/ 19316 w 19316"/>
                                  <a:gd name="T3" fmla="*/ 11932 h 21600"/>
                                  <a:gd name="T4" fmla="*/ 0 w 19316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9316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8178" y="0"/>
                                      <a:pt x="15655" y="4618"/>
                                      <a:pt x="19315" y="11932"/>
                                    </a:cubicBezTo>
                                  </a:path>
                                  <a:path w="19316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8178" y="0"/>
                                      <a:pt x="15655" y="4618"/>
                                      <a:pt x="19315" y="11932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317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1" name="Arc 203"/>
                            <wps:cNvSpPr>
                              <a:spLocks/>
                            </wps:cNvSpPr>
                            <wps:spPr bwMode="auto">
                              <a:xfrm flipH="1">
                                <a:off x="6700" y="4046"/>
                                <a:ext cx="1199" cy="438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9579 0 0"/>
                                  <a:gd name="G2" fmla="+- 21600 0 0"/>
                                  <a:gd name="T0" fmla="*/ 19360 w 21600"/>
                                  <a:gd name="T1" fmla="*/ 0 h 9579"/>
                                  <a:gd name="T2" fmla="*/ 21600 w 21600"/>
                                  <a:gd name="T3" fmla="*/ 9579 h 9579"/>
                                  <a:gd name="T4" fmla="*/ 0 w 21600"/>
                                  <a:gd name="T5" fmla="*/ 9579 h 957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9579" fill="none" extrusionOk="0">
                                    <a:moveTo>
                                      <a:pt x="19359" y="0"/>
                                    </a:moveTo>
                                    <a:cubicBezTo>
                                      <a:pt x="20833" y="2978"/>
                                      <a:pt x="21600" y="6256"/>
                                      <a:pt x="21600" y="9579"/>
                                    </a:cubicBezTo>
                                  </a:path>
                                  <a:path w="21600" h="9579" stroke="0" extrusionOk="0">
                                    <a:moveTo>
                                      <a:pt x="19359" y="0"/>
                                    </a:moveTo>
                                    <a:cubicBezTo>
                                      <a:pt x="20833" y="2978"/>
                                      <a:pt x="21600" y="6256"/>
                                      <a:pt x="21600" y="9579"/>
                                    </a:cubicBezTo>
                                    <a:lnTo>
                                      <a:pt x="0" y="9579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317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2" name="Oval 2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09" y="3904"/>
                                <a:ext cx="143" cy="14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053" name="Group 205"/>
                        <wpg:cNvGrpSpPr>
                          <a:grpSpLocks/>
                        </wpg:cNvGrpSpPr>
                        <wpg:grpSpPr bwMode="auto">
                          <a:xfrm>
                            <a:off x="8530" y="10207"/>
                            <a:ext cx="1946" cy="1601"/>
                            <a:chOff x="8530" y="11161"/>
                            <a:chExt cx="1946" cy="1601"/>
                          </a:xfrm>
                        </wpg:grpSpPr>
                        <wps:wsp>
                          <wps:cNvPr id="1054" name="Line 206"/>
                          <wps:cNvCnPr/>
                          <wps:spPr bwMode="auto">
                            <a:xfrm flipH="1" flipV="1">
                              <a:off x="8530" y="11962"/>
                              <a:ext cx="10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55" name="Group 207"/>
                          <wpg:cNvGrpSpPr>
                            <a:grpSpLocks/>
                          </wpg:cNvGrpSpPr>
                          <wpg:grpSpPr bwMode="auto">
                            <a:xfrm flipH="1" flipV="1">
                              <a:off x="8692" y="11867"/>
                              <a:ext cx="809" cy="895"/>
                              <a:chOff x="6360" y="6962"/>
                              <a:chExt cx="2203" cy="5148"/>
                            </a:xfrm>
                          </wpg:grpSpPr>
                          <wps:wsp>
                            <wps:cNvPr id="416" name="Line 208"/>
                            <wps:cNvCnPr/>
                            <wps:spPr bwMode="auto">
                              <a:xfrm>
                                <a:off x="724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7" name="Line 209"/>
                            <wps:cNvCnPr/>
                            <wps:spPr bwMode="auto">
                              <a:xfrm>
                                <a:off x="680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8" name="Line 210"/>
                            <wps:cNvCnPr/>
                            <wps:spPr bwMode="auto">
                              <a:xfrm>
                                <a:off x="6360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9" name="Line 211"/>
                            <wps:cNvCnPr/>
                            <wps:spPr bwMode="auto">
                              <a:xfrm>
                                <a:off x="812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0" name="Line 212"/>
                            <wps:cNvCnPr/>
                            <wps:spPr bwMode="auto">
                              <a:xfrm>
                                <a:off x="768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1" name="Line 213"/>
                            <wps:cNvCnPr/>
                            <wps:spPr bwMode="auto">
                              <a:xfrm>
                                <a:off x="8563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22" name="Line 214"/>
                          <wps:cNvCnPr/>
                          <wps:spPr bwMode="auto">
                            <a:xfrm>
                              <a:off x="9417" y="11962"/>
                              <a:ext cx="10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23" name="Group 215"/>
                          <wpg:cNvGrpSpPr>
                            <a:grpSpLocks/>
                          </wpg:cNvGrpSpPr>
                          <wpg:grpSpPr bwMode="auto">
                            <a:xfrm>
                              <a:off x="9505" y="11161"/>
                              <a:ext cx="809" cy="1600"/>
                              <a:chOff x="6360" y="6962"/>
                              <a:chExt cx="2203" cy="5148"/>
                            </a:xfrm>
                          </wpg:grpSpPr>
                          <wps:wsp>
                            <wps:cNvPr id="424" name="Line 216"/>
                            <wps:cNvCnPr/>
                            <wps:spPr bwMode="auto">
                              <a:xfrm>
                                <a:off x="724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5" name="Line 217"/>
                            <wps:cNvCnPr/>
                            <wps:spPr bwMode="auto">
                              <a:xfrm>
                                <a:off x="680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6" name="Line 218"/>
                            <wps:cNvCnPr/>
                            <wps:spPr bwMode="auto">
                              <a:xfrm>
                                <a:off x="6360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9" name="Line 219"/>
                            <wps:cNvCnPr/>
                            <wps:spPr bwMode="auto">
                              <a:xfrm>
                                <a:off x="812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0" name="Line 220"/>
                            <wps:cNvCnPr/>
                            <wps:spPr bwMode="auto">
                              <a:xfrm>
                                <a:off x="768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1" name="Line 221"/>
                            <wps:cNvCnPr/>
                            <wps:spPr bwMode="auto">
                              <a:xfrm>
                                <a:off x="8563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32" name="Line 222"/>
                          <wps:cNvCnPr/>
                          <wps:spPr bwMode="auto">
                            <a:xfrm flipH="1">
                              <a:off x="8530" y="11962"/>
                              <a:ext cx="10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33" name="Group 223"/>
                          <wpg:cNvGrpSpPr>
                            <a:grpSpLocks/>
                          </wpg:cNvGrpSpPr>
                          <wpg:grpSpPr bwMode="auto">
                            <a:xfrm flipH="1">
                              <a:off x="8692" y="11161"/>
                              <a:ext cx="809" cy="895"/>
                              <a:chOff x="6360" y="6962"/>
                              <a:chExt cx="2203" cy="5148"/>
                            </a:xfrm>
                          </wpg:grpSpPr>
                          <wps:wsp>
                            <wps:cNvPr id="434" name="Line 224"/>
                            <wps:cNvCnPr/>
                            <wps:spPr bwMode="auto">
                              <a:xfrm>
                                <a:off x="724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5" name="Line 225"/>
                            <wps:cNvCnPr/>
                            <wps:spPr bwMode="auto">
                              <a:xfrm>
                                <a:off x="680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6" name="Line 226"/>
                            <wps:cNvCnPr/>
                            <wps:spPr bwMode="auto">
                              <a:xfrm>
                                <a:off x="6360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7" name="Line 227"/>
                            <wps:cNvCnPr/>
                            <wps:spPr bwMode="auto">
                              <a:xfrm>
                                <a:off x="812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8" name="Line 228"/>
                            <wps:cNvCnPr/>
                            <wps:spPr bwMode="auto">
                              <a:xfrm>
                                <a:off x="768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9" name="Line 229"/>
                            <wps:cNvCnPr/>
                            <wps:spPr bwMode="auto">
                              <a:xfrm>
                                <a:off x="8563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40" name="Oval 230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165" y="11753"/>
                              <a:ext cx="134" cy="12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317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1" name="AutoShape 23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662" y="11251"/>
                              <a:ext cx="509" cy="495"/>
                            </a:xfrm>
                            <a:prstGeom prst="straightConnector1">
                              <a:avLst/>
                            </a:prstGeom>
                            <a:noFill/>
                            <a:ln w="317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2" name="AutoShape 2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91" y="11867"/>
                              <a:ext cx="579" cy="660"/>
                            </a:xfrm>
                            <a:prstGeom prst="straightConnector1">
                              <a:avLst/>
                            </a:prstGeom>
                            <a:noFill/>
                            <a:ln w="317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43" name="Group 233"/>
                        <wpg:cNvGrpSpPr>
                          <a:grpSpLocks/>
                        </wpg:cNvGrpSpPr>
                        <wpg:grpSpPr bwMode="auto">
                          <a:xfrm flipH="1">
                            <a:off x="8530" y="11984"/>
                            <a:ext cx="1946" cy="1601"/>
                            <a:chOff x="8530" y="11161"/>
                            <a:chExt cx="1946" cy="1601"/>
                          </a:xfrm>
                        </wpg:grpSpPr>
                        <wps:wsp>
                          <wps:cNvPr id="444" name="Line 234"/>
                          <wps:cNvCnPr/>
                          <wps:spPr bwMode="auto">
                            <a:xfrm flipH="1" flipV="1">
                              <a:off x="8530" y="11962"/>
                              <a:ext cx="10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45" name="Group 235"/>
                          <wpg:cNvGrpSpPr>
                            <a:grpSpLocks/>
                          </wpg:cNvGrpSpPr>
                          <wpg:grpSpPr bwMode="auto">
                            <a:xfrm flipH="1" flipV="1">
                              <a:off x="8692" y="11867"/>
                              <a:ext cx="809" cy="895"/>
                              <a:chOff x="6360" y="6962"/>
                              <a:chExt cx="2203" cy="5148"/>
                            </a:xfrm>
                          </wpg:grpSpPr>
                          <wps:wsp>
                            <wps:cNvPr id="446" name="Line 236"/>
                            <wps:cNvCnPr/>
                            <wps:spPr bwMode="auto">
                              <a:xfrm>
                                <a:off x="724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7" name="Line 237"/>
                            <wps:cNvCnPr/>
                            <wps:spPr bwMode="auto">
                              <a:xfrm>
                                <a:off x="680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6" name="Line 238"/>
                            <wps:cNvCnPr/>
                            <wps:spPr bwMode="auto">
                              <a:xfrm>
                                <a:off x="6360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7" name="Line 239"/>
                            <wps:cNvCnPr/>
                            <wps:spPr bwMode="auto">
                              <a:xfrm>
                                <a:off x="812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8" name="Line 240"/>
                            <wps:cNvCnPr/>
                            <wps:spPr bwMode="auto">
                              <a:xfrm>
                                <a:off x="768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" name="Line 241"/>
                            <wps:cNvCnPr/>
                            <wps:spPr bwMode="auto">
                              <a:xfrm>
                                <a:off x="8563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60" name="Line 242"/>
                          <wps:cNvCnPr/>
                          <wps:spPr bwMode="auto">
                            <a:xfrm>
                              <a:off x="9417" y="11962"/>
                              <a:ext cx="10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61" name="Group 243"/>
                          <wpg:cNvGrpSpPr>
                            <a:grpSpLocks/>
                          </wpg:cNvGrpSpPr>
                          <wpg:grpSpPr bwMode="auto">
                            <a:xfrm>
                              <a:off x="9505" y="11161"/>
                              <a:ext cx="809" cy="1600"/>
                              <a:chOff x="6360" y="6962"/>
                              <a:chExt cx="2203" cy="5148"/>
                            </a:xfrm>
                          </wpg:grpSpPr>
                          <wps:wsp>
                            <wps:cNvPr id="1062" name="Line 244"/>
                            <wps:cNvCnPr/>
                            <wps:spPr bwMode="auto">
                              <a:xfrm>
                                <a:off x="724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3" name="Line 245"/>
                            <wps:cNvCnPr/>
                            <wps:spPr bwMode="auto">
                              <a:xfrm>
                                <a:off x="680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4" name="Line 246"/>
                            <wps:cNvCnPr/>
                            <wps:spPr bwMode="auto">
                              <a:xfrm>
                                <a:off x="6360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5" name="Line 247"/>
                            <wps:cNvCnPr/>
                            <wps:spPr bwMode="auto">
                              <a:xfrm>
                                <a:off x="812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6" name="Line 248"/>
                            <wps:cNvCnPr/>
                            <wps:spPr bwMode="auto">
                              <a:xfrm>
                                <a:off x="768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7" name="Line 249"/>
                            <wps:cNvCnPr/>
                            <wps:spPr bwMode="auto">
                              <a:xfrm>
                                <a:off x="8563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68" name="Line 250"/>
                          <wps:cNvCnPr/>
                          <wps:spPr bwMode="auto">
                            <a:xfrm flipH="1">
                              <a:off x="8530" y="11962"/>
                              <a:ext cx="10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69" name="Group 251"/>
                          <wpg:cNvGrpSpPr>
                            <a:grpSpLocks/>
                          </wpg:cNvGrpSpPr>
                          <wpg:grpSpPr bwMode="auto">
                            <a:xfrm flipH="1">
                              <a:off x="8692" y="11161"/>
                              <a:ext cx="809" cy="895"/>
                              <a:chOff x="6360" y="6962"/>
                              <a:chExt cx="2203" cy="5148"/>
                            </a:xfrm>
                          </wpg:grpSpPr>
                          <wps:wsp>
                            <wps:cNvPr id="1070" name="Line 252"/>
                            <wps:cNvCnPr/>
                            <wps:spPr bwMode="auto">
                              <a:xfrm>
                                <a:off x="724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1" name="Line 253"/>
                            <wps:cNvCnPr/>
                            <wps:spPr bwMode="auto">
                              <a:xfrm>
                                <a:off x="6801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" name="Line 254"/>
                            <wps:cNvCnPr/>
                            <wps:spPr bwMode="auto">
                              <a:xfrm>
                                <a:off x="6360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3" name="Line 255"/>
                            <wps:cNvCnPr/>
                            <wps:spPr bwMode="auto">
                              <a:xfrm>
                                <a:off x="812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4" name="Line 256"/>
                            <wps:cNvCnPr/>
                            <wps:spPr bwMode="auto">
                              <a:xfrm>
                                <a:off x="7682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" name="Line 257"/>
                            <wps:cNvCnPr/>
                            <wps:spPr bwMode="auto">
                              <a:xfrm>
                                <a:off x="8563" y="6962"/>
                                <a:ext cx="0" cy="51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76" name="Oval 25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165" y="11753"/>
                              <a:ext cx="134" cy="12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317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7" name="AutoShape 25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662" y="11251"/>
                              <a:ext cx="509" cy="495"/>
                            </a:xfrm>
                            <a:prstGeom prst="straightConnector1">
                              <a:avLst/>
                            </a:prstGeom>
                            <a:noFill/>
                            <a:ln w="317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8" name="AutoShape 2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91" y="11867"/>
                              <a:ext cx="579" cy="660"/>
                            </a:xfrm>
                            <a:prstGeom prst="straightConnector1">
                              <a:avLst/>
                            </a:prstGeom>
                            <a:noFill/>
                            <a:ln w="317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" o:spid="_x0000_s1026" style="position:absolute;margin-left:325.5pt;margin-top:5.15pt;width:100.3pt;height:537.05pt;z-index:251657216" coordorigin="8500,2844" coordsize="2006,107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">
                <v:group id="Group 91" o:spid="_x0000_s1027" style="position:absolute;left:8530;top:8363;width:1976;height:1713" coordorigin="6819,4728" coordsize="1976,17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<v:line id="Line 92" o:spid="_x0000_s1028" style="position:absolute;flip:x y;visibility:visible;mso-wrap-style:square" from="6819,5567" to="7878,5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jSQcMAAADbAAAADwAAAGRycy9kb3ducmV2LnhtbESPT4vCMBTE74LfIbyFvYimVlHpGkUE&#10;lz0p/mOvj+bZlm1eShNt109vBMHjMDO/YebL1pTiRrUrLCsYDiIQxKnVBWcKTsdNfwbCeWSNpWVS&#10;8E8OlotuZ46Jtg3v6XbwmQgQdgkqyL2vEildmpNBN7AVcfAutjbog6wzqWtsAtyUMo6iiTRYcFjI&#10;saJ1Tunf4WoUIG/vo1kzpLH8pl8Xb3e91fmi1OdHu/oC4an17/Cr/aMVxFN4fgk/QC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I0kHDAAAA2wAAAA8AAAAAAAAAAAAA&#10;AAAAoQIAAGRycy9kb3ducmV2LnhtbFBLBQYAAAAABAAEAPkAAACRAwAAAAA=&#10;"/>
                  <v:group id="Group 93" o:spid="_x0000_s1029" style="position:absolute;left:6981;top:5472;width:809;height:895;flip:x y" coordorigin="6360,6962" coordsize="2203,5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UKn8P8EAAADbAAAADwAA&#10;AAAAAAAAAAAAAACqAgAAZHJzL2Rvd25yZXYueG1sUEsFBgAAAAAEAAQA+gAAAJgDAAAAAA==&#10;">
                    <v:line id="Line 94" o:spid="_x0000_s1030" style="position:absolute;visibility:visible;mso-wrap-style:square" from="7241,6962" to="724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bmJsMAAADbAAAADwAAAGRycy9kb3ducmV2LnhtbESP3WrCQBSE7wu+w3IKvasnVbCauoo0&#10;CGIvij8PcMieJsHs2ZDdrqlP7xYKvRxm5htmuR5sqyL3vnGi4WWcgWIpnWmk0nA+bZ/noHwgMdQ6&#10;YQ0/7GG9Gj0sKTfuKgeOx1CpBBGfk4Y6hC5H9GXNlvzYdSzJ+3K9pZBkX6Hp6ZrgtsVJls3QUiNp&#10;oaaO32suL8dvq+Ez4p6n6GOBr2Ggj1tx2cVC66fHYfMGKvAQ/sN/7Z3RMFnA75f0A3B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G5ibDAAAA2wAAAA8AAAAAAAAAAAAA&#10;AAAAoQIAAGRycy9kb3ducmV2LnhtbFBLBQYAAAAABAAEAPkAAACRAwAAAAA=&#10;" strokecolor="silver"/>
                    <v:line id="Line 95" o:spid="_x0000_s1031" style="position:absolute;visibility:visible;mso-wrap-style:square" from="6801,6962" to="680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XZZsAAAADbAAAADwAAAGRycy9kb3ducmV2LnhtbERPzWrCQBC+C77DMkJvOlGhltRNEENB&#10;2kOp9gGG7DQJZmdDdrumffruoeDx4/vfl5PtVeTRd040rFcZKJbamU4aDZ+Xl+UTKB9IDPVOWMMP&#10;eyiL+WxPuXE3+eB4Do1KIeJz0tCGMOSIvm7Zkl+5gSVxX260FBIcGzQj3VK47XGTZY9oqZPU0NLA&#10;x5br6/nbaniP+Mpb9LHCXZjo7be6nmKl9cNiOjyDCjyFu/jffTIatml9+pJ+ABZ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Ol2WbAAAAA2wAAAA8AAAAAAAAAAAAAAAAA&#10;oQIAAGRycy9kb3ducmV2LnhtbFBLBQYAAAAABAAEAPkAAACOAwAAAAA=&#10;" strokecolor="silver"/>
                    <v:line id="Line 96" o:spid="_x0000_s1032" style="position:absolute;visibility:visible;mso-wrap-style:square" from="6360,6962" to="6360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    <v:line id="Line 97" o:spid="_x0000_s1033" style="position:absolute;visibility:visible;mso-wrap-style:square" from="8122,6962" to="812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fwzsAAAADcAAAADwAAAGRycy9kb3ducmV2LnhtbERPzWrCQBC+F3yHZYTe6sQqrURXEYMg&#10;7aFUfYAhOybB7GzIbtfUp3cPhR4/vv/VZrCtitz7xomG6SQDxVI600il4XzavyxA+UBiqHXCGn7Z&#10;w2Y9elpRbtxNvjkeQ6VSiPicNNQhdDmiL2u25CeuY0ncxfWWQoJ9haanWwq3Lb5m2RtaaiQ11NTx&#10;rubyevyxGr4ifvAMfSzwPQz0eS+uh1ho/TwetktQgYfwL/5zH4yG+TytTWfSEcD1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Tn8M7AAAAA3AAAAA8AAAAAAAAAAAAAAAAA&#10;oQIAAGRycy9kb3ducmV2LnhtbFBLBQYAAAAABAAEAPkAAACOAwAAAAA=&#10;" strokecolor="silver"/>
                    <v:line id="Line 98" o:spid="_x0000_s1034" style="position:absolute;visibility:visible;mso-wrap-style:square" from="7682,6962" to="768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6tVVcQAAADcAAAADwAAAGRycy9kb3ducmV2LnhtbESPUUvDQBCE34X+h2MLvtmNtWgbey3F&#10;IBT7IMb+gCW3TUJzeyF3XqO/3hMKPg4z8w2z3o62U5EH3zrRcD/LQLFUzrRSazh+vt4tQflAYqhz&#10;whq+2cN2M7lZU27cRT44lqFWCSI+Jw1NCH2O6KuGLfmZ61mSd3KDpZDkUKMZ6JLgtsN5lj2ipVbS&#10;QkM9vzRcncsvq+E94hs/oI8FPoWRDj/FeR8LrW+n4+4ZVOAx/Iev7b3RsFis4O9MOgK4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q1VVxAAAANwAAAAPAAAAAAAAAAAA&#10;AAAAAKECAABkcnMvZG93bnJldi54bWxQSwUGAAAAAAQABAD5AAAAkgMAAAAA&#10;" strokecolor="silver"/>
                    <v:line id="Line 99" o:spid="_x0000_s1035" style="position:absolute;visibility:visible;mso-wrap-style:square" from="8563,6962" to="8563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0hqFcEAAADcAAAADwAAAGRycy9kb3ducmV2LnhtbERPzWrCQBC+F/oOyxR6q5NabSV1FWkQ&#10;RA+ltg8wZMckmJ0N2e0afXr3IHj8+P7ny8G2KnLvGycaXkcZKJbSmUYqDX+/65cZKB9IDLVOWMOZ&#10;PSwXjw9zyo07yQ/HfahUChGfk4Y6hC5H9GXNlvzIdSyJO7jeUkiwr9D0dErhtsVxlr2jpUZSQ00d&#10;f9VcHvf/VsN3xC2/oY8FfoSBdpfiuImF1s9Pw+oTVOAh3MU398ZomEzT/HQmHQFcX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SGoVwQAAANwAAAAPAAAAAAAAAAAAAAAA&#10;AKECAABkcnMvZG93bnJldi54bWxQSwUGAAAAAAQABAD5AAAAjwMAAAAA&#10;" strokecolor="silver"/>
                  </v:group>
                  <v:line id="Line 100" o:spid="_x0000_s1036" style="position:absolute;visibility:visible;mso-wrap-style:square" from="7706,5567" to="8765,5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gp3M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TJ/G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aCncxwAAANwAAAAPAAAAAAAA&#10;AAAAAAAAAKECAABkcnMvZG93bnJldi54bWxQSwUGAAAAAAQABAD5AAAAlQMAAAAA&#10;"/>
                  <v:group id="Group 101" o:spid="_x0000_s1037" style="position:absolute;left:7794;top:4767;width:809;height:1600" coordorigin="6360,6962" coordsize="2203,5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octKc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4SR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hy0pxgAAANwA&#10;AAAPAAAAAAAAAAAAAAAAAKoCAABkcnMvZG93bnJldi54bWxQSwUGAAAAAAQABAD6AAAAnQMAAAAA&#10;">
                    <v:line id="Line 102" o:spid="_x0000_s1038" style="position:absolute;visibility:visible;mso-wrap-style:square" from="7241,6962" to="724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r0YsUAAADcAAAADwAAAGRycy9kb3ducmV2LnhtbESPzWrDMBCE74W8g9hAb8m6+WmLGyWE&#10;mEJID6VpH2CxtraJtTKWorh9+ihQ6HGYmW+Y1WawrYrc+8aJhodpBoqldKaRSsPX5+vkGZQPJIZa&#10;J6zhhz1s1qO7FeXGXeSD4zFUKkHE56ShDqHLEX1ZsyU/dR1L8r5dbykk2VdoerokuG1xlmWPaKmR&#10;tFBTx7uay9PxbDW8RzzwHH0s8CkM9PZbnPax0Pp+PGxfQAUewn/4r703GhbLOdzOpCOA6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5r0YsUAAADcAAAADwAAAAAAAAAA&#10;AAAAAAChAgAAZHJzL2Rvd25yZXYueG1sUEsFBgAAAAAEAAQA+QAAAJMDAAAAAA==&#10;" strokecolor="silver"/>
                    <v:line id="Line 103" o:spid="_x0000_s1039" style="position:absolute;visibility:visible;mso-wrap-style:square" from="6801,6962" to="680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NsFsQAAADcAAAADwAAAGRycy9kb3ducmV2LnhtbESPUUvDQBCE34X+h2MLvtmNtdoSey3F&#10;IBT7IMb+gCW3TUJzeyF3XqO/3hMKPg4z8w2z3o62U5EH3zrRcD/LQLFUzrRSazh+vt6tQPlAYqhz&#10;whq+2cN2M7lZU27cRT44lqFWCSI+Jw1NCH2O6KuGLfmZ61mSd3KDpZDkUKMZ6JLgtsN5lj2hpVbS&#10;QkM9vzRcncsvq+E94hs/oI8FLsNIh5/ivI+F1rfTcfcMKvAY/sPX9t5oWDwu4O9MOgK4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c2wWxAAAANwAAAAPAAAAAAAAAAAA&#10;AAAAAKECAABkcnMvZG93bnJldi54bWxQSwUGAAAAAAQABAD5AAAAkgMAAAAA&#10;" strokecolor="silver"/>
                    <v:line id="Line 104" o:spid="_x0000_s1040" style="position:absolute;visibility:visible;mso-wrap-style:square" from="6360,6962" to="6360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Mv38cAAADcAAAADwAAAGRycy9kb3ducmV2LnhtbESPT2vCQBTE74V+h+UVvNVN/xgkuoq0&#10;FLQHUSvo8Zl9Jmmzb8PumqTf3i0IPQ4z8xtmOu9NLVpyvrKs4GmYgCDOra64ULD/+ngcg/ABWWNt&#10;mRT8kof57P5uipm2HW+p3YVCRAj7DBWUITSZlD4vyaAf2oY4emfrDIYoXSG1wy7CTS2fkySVBiuO&#10;CyU29FZS/rO7GAXrl03aLlafy/6wSk/5+/Z0/O6cUoOHfjEBEagP/+Fbe6kVvI5G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4Uy/fxwAAANwAAAAPAAAAAAAA&#10;AAAAAAAAAKECAABkcnMvZG93bnJldi54bWxQSwUGAAAAAAQABAD5AAAAlQMAAAAA&#10;"/>
                    <v:line id="Line 105" o:spid="_x0000_s1041" style="position:absolute;visibility:visible;mso-wrap-style:square" from="8122,6962" to="812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+1X+sQAAADcAAAADwAAAGRycy9kb3ducmV2LnhtbESPUWvCQBCE3wv+h2OFvtWN1WpJPUUa&#10;CmIfSrU/YMltk2BuL+TOM+2v94RCH4eZ+YZZbQbbqsi9b5xomE4yUCylM41UGr6Obw/PoHwgMdQ6&#10;YQ0/7GGzHt2tKDfuIp8cD6FSCSI+Jw11CF2O6MuaLfmJ61iS9+16SyHJvkLT0yXBbYuPWbZAS42k&#10;hZo6fq25PB3OVsNHxD3P0McCl2Gg99/itIuF1vfjYfsCKvAQ/sN/7Z3RMH9awO1MOgK4v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7Vf6xAAAANwAAAAPAAAAAAAAAAAA&#10;AAAAAKECAABkcnMvZG93bnJldi54bWxQSwUGAAAAAAQABAD5AAAAkgMAAAAA&#10;" strokecolor="silver"/>
                    <v:line id="Line 106" o:spid="_x0000_s1042" style="position:absolute;visibility:visible;mso-wrap-style:square" from="7682,6962" to="768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HyYcQAAADcAAAADwAAAGRycy9kb3ducmV2LnhtbESPUWvCQBCE3wv+h2OFvtWN1WpJPUUa&#10;CmIfSrU/YMltk2BuL+TOM+2v94RCH4eZ+YZZbQbbqsi9b5xomE4yUCylM41UGr6Obw/PoHwgMdQ6&#10;YQ0/7GGzHt2tKDfuIp8cD6FSCSI+Jw11CF2O6MuaLfmJ61iS9+16SyHJvkLT0yXBbYuPWbZAS42k&#10;hZo6fq25PB3OVsNHxD3P0McCl2Gg99/itIuF1vfjYfsCKvAQ/sN/7Z3RMH9awu1MOgK4v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ofJhxAAAANwAAAAPAAAAAAAAAAAA&#10;AAAAAKECAABkcnMvZG93bnJldi54bWxQSwUGAAAAAAQABAD5AAAAkgMAAAAA&#10;" strokecolor="silver"/>
                    <v:line id="Line 107" o:spid="_x0000_s1043" style="position:absolute;visibility:visible;mso-wrap-style:square" from="8563,6962" to="8563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qbRMQAAADcAAAADwAAAGRycy9kb3ducmV2LnhtbESP3WrCQBSE7wu+w3IE7+qJP9iSuooY&#10;ClIvSm0f4JA9JsHs2ZDdrmmfvisIvRxm5htmvR1sqyL3vnGiYTbNQLGUzjRSafj6fH18BuUDiaHW&#10;CWv4YQ/bzehhTblxV/ngeAqVShDxOWmoQ+hyRF/WbMlPXceSvLPrLYUk+wpNT9cEty3Os2yFlhpJ&#10;CzV1vK+5vJy+rYb3iG+8QB8LfAoDHX+LyyEWWk/Gw+4FVOAh/Ifv7YPRsFzN4XYmHQH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uptExAAAANwAAAAPAAAAAAAAAAAA&#10;AAAAAKECAABkcnMvZG93bnJldi54bWxQSwUGAAAAAAQABAD5AAAAkgMAAAAA&#10;" strokecolor="silver"/>
                  </v:group>
                  <v:line id="Line 108" o:spid="_x0000_s1044" style="position:absolute;flip:x;visibility:visible;mso-wrap-style:square" from="6819,5567" to="7878,5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5Z8sYAAADcAAAADwAAAGRycy9kb3ducmV2LnhtbESPQWsCMRSE70L/Q3iFXkrNtorY1ShS&#10;KHjwopaV3p6b182ym5dtkur6741Q8DjMzDfMfNnbVpzIh9qxgtdhBoK4dLrmSsHX/vNlCiJEZI2t&#10;Y1JwoQDLxcNgjrl2Z97SaRcrkSAcclRgYuxyKUNpyGIYuo44eT/OW4xJ+kpqj+cEt618y7KJtFhz&#10;WjDY0Yehstn9WQVyunn+9avjuCmaw+HdFGXRfW+UenrsVzMQkfp4D/+311rBeDKC25l0BOTi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++WfLGAAAA3AAAAA8AAAAAAAAA&#10;AAAAAAAAoQIAAGRycy9kb3ducmV2LnhtbFBLBQYAAAAABAAEAPkAAACUAwAAAAA=&#10;"/>
                  <v:group id="Group 109" o:spid="_x0000_s1045" style="position:absolute;left:6981;top:4767;width:809;height:895;flip:x" coordorigin="6360,6962" coordsize="2203,5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X6ChDwwAAANwAAAAP&#10;AAAAAAAAAAAAAAAAAKoCAABkcnMvZG93bnJldi54bWxQSwUGAAAAAAQABAD6AAAAmgMAAAAA&#10;">
                    <v:line id="Line 110" o:spid="_x0000_s1046" style="position:absolute;visibility:visible;mso-wrap-style:square" from="7241,6962" to="724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MDMMQAAADcAAAADwAAAGRycy9kb3ducmV2LnhtbESPUWvCQBCE3wv+h2OFvtWN1WpJPUUa&#10;CmIfSrU/YMltk2BuL+TOM+2v94RCH4eZ+YZZbQbbqsi9b5xomE4yUCylM41UGr6Obw/PoHwgMdQ6&#10;YQ0/7GGzHt2tKDfuIp8cD6FSCSI+Jw11CF2O6MuaLfmJ61iS9+16SyHJvkLT0yXBbYuPWbZAS42k&#10;hZo6fq25PB3OVsNHxD3P0McCl2Gg99/itIuF1vfjYfsCKvAQ/sN/7Z3RMF88we1MOgK4v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UwMwxAAAANwAAAAPAAAAAAAAAAAA&#10;AAAAAKECAABkcnMvZG93bnJldi54bWxQSwUGAAAAAAQABAD5AAAAkgMAAAAA&#10;" strokecolor="silver"/>
                    <v:line id="Line 111" o:spid="_x0000_s1047" style="position:absolute;visibility:visible;mso-wrap-style:square" from="6801,6962" to="680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GdR8QAAADcAAAADwAAAGRycy9kb3ducmV2LnhtbESPUWvCQBCE3wv9D8cWfKub1pKW6Cml&#10;QRB9KNr+gCW3JsHcXsidZ9pf7xWEPg4z8w2zWI22U5EH3zrR8DTNQLFUzrRSa/j+Wj++gfKBxFDn&#10;hDX8sIfV8v5uQYVxF9lzPIRaJYj4gjQ0IfQFoq8atuSnrmdJ3tENlkKSQ41moEuC2w6fsyxHS62k&#10;hYZ6/mi4Oh3OVsNnxC3P0McSX8NIu9/ytIml1pOH8X0OKvAY/sO39sZoeMlz+DuTjgAu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gZ1HxAAAANwAAAAPAAAAAAAAAAAA&#10;AAAAAKECAABkcnMvZG93bnJldi54bWxQSwUGAAAAAAQABAD5AAAAkgMAAAAA&#10;" strokecolor="silver"/>
                    <v:line id="Line 112" o:spid="_x0000_s1048" style="position:absolute;visibility:visible;mso-wrap-style:square" from="6360,6962" to="6360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HejscAAADc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NM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od6OxwAAANwAAAAPAAAAAAAA&#10;AAAAAAAAAKECAABkcnMvZG93bnJldi54bWxQSwUGAAAAAAQABAD5AAAAlQMAAAAA&#10;"/>
                    <v:line id="Line 113" o:spid="_x0000_s1049" style="position:absolute;visibility:visible;mso-wrap-style:square" from="8122,6962" to="812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1KsrsAAAADcAAAADwAAAGRycy9kb3ducmV2LnhtbERPzWrCQBC+F3yHZYTe6sRarERXEYMg&#10;7aFUfYAhOybB7GzIbtfUp3cPhR4/vv/VZrCtitz7xomG6SQDxVI600il4XzavyxA+UBiqHXCGn7Z&#10;w2Y9elpRbtxNvjkeQ6VSiPicNNQhdDmiL2u25CeuY0ncxfWWQoJ9haanWwq3Lb5m2RwtNZIaaup4&#10;V3N5Pf5YDV8RP3iGPhb4Hgb6vBfXQyy0fh4P2yWowEP4F/+5D0bD2zytTWfSEcD1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9SrK7AAAAA3AAAAA8AAAAAAAAAAAAAAAAA&#10;oQIAAGRycy9kb3ducmV2LnhtbFBLBQYAAAAABAAEAPkAAACOAwAAAAA=&#10;" strokecolor="silver"/>
                    <v:line id="Line 114" o:spid="_x0000_s1050" style="position:absolute;visibility:visible;mso-wrap-style:square" from="7682,6962" to="768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4JNcQAAADcAAAADwAAAGRycy9kb3ducmV2LnhtbESPUUvDQBCE34X+h2MLvrUbq1SNvZRi&#10;EIp9KK3+gCW3JiG5vZA7r9Ff7wmCj8PMfMNstpPtVeTRt0403CwzUCyVM63UGt7fXhYPoHwgMdQ7&#10;YQ1f7GFbzK42lBt3kRPHc6hVgojPSUMTwpAj+qphS37pBpbkfbjRUkhyrNGMdElw2+Mqy9ZoqZW0&#10;0NDAzw1X3fnTajhGfOVb9LHE+zDR4bvs9rHU+no+7Z5ABZ7Cf/ivvTca7taP8HsmHQEs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Hgk1xAAAANwAAAAPAAAAAAAAAAAA&#10;AAAAAKECAABkcnMvZG93bnJldi54bWxQSwUGAAAAAAQABAD5AAAAkgMAAAAA&#10;" strokecolor="silver"/>
                    <v:line id="Line 115" o:spid="_x0000_s1051" style="position:absolute;visibility:visible;mso-wrap-style:square" from="8563,6962" to="8563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02dcEAAADcAAAADwAAAGRycy9kb3ducmV2LnhtbERPzWrCQBC+F3yHZQRvdWKVKtFVpKEg&#10;7aH48wBDdkyC2dmQ3a5pn757EHr8+P43u8G2KnLvGycaZtMMFEvpTCOVhsv5/XkFygcSQ60T1vDD&#10;Hnbb0dOGcuPucuR4CpVKIeJz0lCH0OWIvqzZkp+6jiVxV9dbCgn2FZqe7inctviSZa9oqZHUUFPH&#10;bzWXt9O31fAV8YPn6GOByzDQ529xO8RC68l42K9BBR7Cv/jhPhgNi2Wan86kI4Db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/TZ1wQAAANwAAAAPAAAAAAAAAAAAAAAA&#10;AKECAABkcnMvZG93bnJldi54bWxQSwUGAAAAAAQABAD5AAAAjwMAAAAA&#10;" strokecolor="silver"/>
                  </v:group>
                  <v:shape id="Arc 116" o:spid="_x0000_s1052" style="position:absolute;left:8187;top:4728;width:608;height:484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GMlMMA&#10;AADcAAAADwAAAGRycy9kb3ducmV2LnhtbESPUWvCMBSF3wf+h3AHe5upneioRhFBEAbiamGvl+ba&#10;ljU3IYla//0iCHs8nHO+w1muB9OLK/nQWVYwGWcgiGurO24UVKfd+yeIEJE19pZJwZ0CrFejlyUW&#10;2t74m65lbESCcChQQRujK6QMdUsGw9g64uSdrTcYk/SN1B5vCW56mWfZTBrsOC206GjbUv1bXowC&#10;6Tfo3M9xX/r868Pp+6HKZwel3l6HzQJEpCH+h5/tvVYwnU/gcSYdAbn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5GMlMMAAADcAAAADwAAAAAAAAAAAAAAAACYAgAAZHJzL2Rv&#10;d25yZXYueG1sUEsFBgAAAAAEAAQA9QAAAIgDAAAAAA==&#10;" path="m-1,nfc11929,,21600,9670,21600,21600em-1,nsc11929,,21600,9670,21600,21600l,21600,-1,xe" filled="f" strokeweight="2.5pt">
                    <v:path arrowok="t" o:extrusionok="f" o:connecttype="custom" o:connectlocs="0,0;608,484;0,484" o:connectangles="0,0,0"/>
                  </v:shape>
                  <v:group id="Group 117" o:spid="_x0000_s1053" style="position:absolute;left:6972;top:5363;width:1191;height:965;rotation:90" coordorigin="6700,3356" coordsize="1270,11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jf7KHFAAAA3AAA&#10;AA8AAAAAAAAAAAAAAAAAqgIAAGRycy9kb3ducmV2LnhtbFBLBQYAAAAABAAEAPoAAACcAwAAAAA=&#10;">
                    <v:shape id="Arc 118" o:spid="_x0000_s1054" style="position:absolute;left:6898;top:3356;width:1072;height:986;flip:x;visibility:visible;mso-wrap-style:square;v-text-anchor:top" coordsize="19316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rLU8UA&#10;AADcAAAADwAAAGRycy9kb3ducmV2LnhtbESPT2vCQBTE7wW/w/KEXopurGJLdBURAjl48B8Ub4/s&#10;axLMvg3ZbZL66V1B8DjMzG+Y5bo3lWipcaVlBZNxBII4s7rkXMH5lIy+QTiPrLGyTAr+ycF6NXhb&#10;Yqxtxwdqjz4XAcIuRgWF93UspcsKMujGtiYO3q9tDPogm1zqBrsAN5X8jKK5NFhyWCiwpm1B2fX4&#10;ZxT0t5wnV0zc5Ye3+9tHvUuNdkq9D/vNAoSn3r/Cz3aqFcy+pvA4E4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astTxQAAANwAAAAPAAAAAAAAAAAAAAAAAJgCAABkcnMv&#10;ZG93bnJldi54bWxQSwUGAAAAAAQABAD1AAAAigMAAAAA&#10;" path="m-1,nfc8178,,15655,4618,19315,11932em-1,nsc8178,,15655,4618,19315,11932l,21600,-1,xe" filled="f" strokeweight="2.5pt">
                      <v:path arrowok="t" o:extrusionok="f" o:connecttype="custom" o:connectlocs="0,0;1072,545;0,986" o:connectangles="0,0,0"/>
                    </v:shape>
                    <v:shape id="Arc 119" o:spid="_x0000_s1055" style="position:absolute;left:6700;top:4046;width:1199;height:438;flip:x;visibility:visible;mso-wrap-style:square;v-text-anchor:top" coordsize="21600,95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BgWcQA&#10;AADcAAAADwAAAGRycy9kb3ducmV2LnhtbESPQWvCQBSE7wX/w/IEb3VjsVVSV5FSwdpT4np/ZF+T&#10;tNm3Ibs18d+7guBxmJlvmNVmsI04U+drxwpm0wQEceFMzaUCfdw9L0H4gGywcUwKLuRhsx49rTA1&#10;rueMznkoRYSwT1FBFUKbSumLiiz6qWuJo/fjOoshyq6UpsM+wm0jX5LkTVqsOS5U2NJHRcVf/m8V&#10;sM7yz+XuV8v+dFjoLMy/v/Reqcl42L6DCDSER/je3hsF88Ur3M7EI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gYFnEAAAA3AAAAA8AAAAAAAAAAAAAAAAAmAIAAGRycy9k&#10;b3ducmV2LnhtbFBLBQYAAAAABAAEAPUAAACJAwAAAAA=&#10;" path="m19359,nfc20833,2978,21600,6256,21600,9579em19359,nsc20833,2978,21600,6256,21600,9579l,9579,19359,xe" filled="f" strokeweight="2.5pt">
                      <v:path arrowok="t" o:extrusionok="f" o:connecttype="custom" o:connectlocs="1075,0;1199,438;0,438" o:connectangles="0,0,0"/>
                    </v:shape>
                    <v:oval id="Oval 120" o:spid="_x0000_s1056" style="position:absolute;left:6809;top:3904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wz7MYA&#10;AADcAAAADwAAAGRycy9kb3ducmV2LnhtbESPQWvCQBSE70L/w/IKvekmRmxJXaWWFix4Mfbi7bn7&#10;mqRm34bsGuO/dwtCj8PMfMMsVoNtRE+drx0rSCcJCGLtTM2lgu/95/gFhA/IBhvHpOBKHlbLh9EC&#10;c+MuvKO+CKWIEPY5KqhCaHMpva7Iop+4ljh6P66zGKLsSmk6vES4beQ0SebSYs1xocKW3ivSp+Js&#10;FWT910ddrn+3J5Ptz7vUaX08eKWeHoe3VxCBhvAfvrc3RsHseQ5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swz7MYAAADcAAAADwAAAAAAAAAAAAAAAACYAgAAZHJz&#10;L2Rvd25yZXYueG1sUEsFBgAAAAAEAAQA9QAAAIsDAAAAAA==&#10;" strokeweight="2.5pt"/>
                  </v:group>
                </v:group>
                <v:group id="Group 121" o:spid="_x0000_s1057" style="position:absolute;left:8500;top:4703;width:1976;height:1639" coordorigin="4273,4714" coordsize="1976,16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XS0cYAAADcAAAADwAAAGRycy9kb3ducmV2LnhtbESPQWvCQBSE74L/YXlC&#10;b3UTa2uJWUVEpQcpVAvF2yP7TEKyb0N2TeK/7xYKHoeZ+YZJ14OpRUetKy0riKcRCOLM6pJzBd/n&#10;/fM7COeRNdaWScGdHKxX41GKibY9f1F38rkIEHYJKii8bxIpXVaQQTe1DXHwrrY16INsc6lb7APc&#10;1HIWRW/SYMlhocCGtgVl1elmFBx67Dcv8a47Vtft/XJ+/fw5xqTU02TYLEF4Gvwj/N/+0Armi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xRdLRxgAAANwA&#10;AAAPAAAAAAAAAAAAAAAAAKoCAABkcnMvZG93bnJldi54bWxQSwUGAAAAAAQABAD6AAAAnQMAAAAA&#10;">
                  <v:line id="Line 122" o:spid="_x0000_s1058" style="position:absolute;flip:y;visibility:visible;mso-wrap-style:square" from="5190,5553" to="6249,5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NdXsMAAADcAAAADwAAAGRycy9kb3ducmV2LnhtbERPz2vCMBS+C/4P4Qm7jJk6ZLpqFBGE&#10;HbxMpbLbW/NsSpuXmmTa/ffLYeDx4/u9XPe2FTfyoXasYDLOQBCXTtdcKTgddy9zECEia2wdk4Jf&#10;CrBeDQdLzLW78yfdDrESKYRDjgpMjF0uZSgNWQxj1xEn7uK8xZigr6T2eE/htpWvWfYmLdacGgx2&#10;tDVUNocfq0DO989Xv/meNkVzPr+boiy6r71ST6N+swARqY8P8b/7QyuYztLadCYd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TDXV7DAAAA3AAAAA8AAAAAAAAAAAAA&#10;AAAAoQIAAGRycy9kb3ducmV2LnhtbFBLBQYAAAAABAAEAPkAAACRAwAAAAA=&#10;"/>
                  <v:group id="Group 123" o:spid="_x0000_s1059" style="position:absolute;left:5278;top:5458;width:809;height:895;flip:y" coordorigin="6360,6962" coordsize="2203,5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DARAMQAAADcAAAA&#10;DwAAAAAAAAAAAAAAAACqAgAAZHJzL2Rvd25yZXYueG1sUEsFBgAAAAAEAAQA+gAAAJsDAAAAAA==&#10;">
                    <v:line id="Line 124" o:spid="_x0000_s1060" style="position:absolute;visibility:visible;mso-wrap-style:square" from="7241,6962" to="724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WIrMAAAADcAAAADwAAAGRycy9kb3ducmV2LnhtbERPzWrCQBC+F3yHZQRvdaKFVqKriKEg&#10;9lCqPsCQHZNgdjZk1zX69N1DoceP73+1GWyrIve+caJhNs1AsZTONFJpOJ8+XxegfCAx1DphDQ/2&#10;sFmPXlaUG3eXH47HUKkUIj4nDXUIXY7oy5ot+anrWBJ3cb2lkGBfoenpnsJti/Mse0dLjaSGmjre&#10;1Vxejzer4Tvigd/QxwI/wkBfz+K6j4XWk/GwXYIKPIR/8Z97bzTMF2ltOpOOAK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kViKzAAAAA3AAAAA8AAAAAAAAAAAAAAAAA&#10;oQIAAGRycy9kb3ducmV2LnhtbFBLBQYAAAAABAAEAPkAAACOAwAAAAA=&#10;" strokecolor="silver"/>
                    <v:line id="Line 125" o:spid="_x0000_s1061" style="position:absolute;visibility:visible;mso-wrap-style:square" from="6801,6962" to="680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ktN8QAAADcAAAADwAAAGRycy9kb3ducmV2LnhtbESPUWvCQBCE3wv+h2MF3+pGhdamniIN&#10;grQPRe0PWHLbJJjbC7nrGfvrewXBx2FmvmFWm8G2KnLvGycaZtMMFEvpTCOVhq/T7nEJygcSQ60T&#10;1nBlD5v16GFFuXEXOXA8hkoliPicNNQhdDmiL2u25KeuY0net+sthST7Ck1PlwS3Lc6z7AktNZIW&#10;aur4rebyfPyxGj4jvvMCfSzwOQz08Vuc97HQejIetq+gAg/hHr6190bDfPkC/2fSEcD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WS03xAAAANwAAAAPAAAAAAAAAAAA&#10;AAAAAKECAABkcnMvZG93bnJldi54bWxQSwUGAAAAAAQABAD5AAAAkgMAAAAA&#10;" strokecolor="silver"/>
                    <v:line id="Line 126" o:spid="_x0000_s1062" style="position:absolute;visibility:visible;mso-wrap-style:square" from="6360,6962" to="6360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b0JcQAAADcAAAADwAAAGRycy9kb3ducmV2LnhtbERPy2rCQBTdF/yH4Qru6kSF0EZHEUtB&#10;uyj1Abq8Zq5JNHMnzEyT9O87i0KXh/NerHpTi5acrywrmIwTEMS51RUXCk7H9+cXED4ga6wtk4If&#10;8rBaDp4WmGnb8Z7aQyhEDGGfoYIyhCaT0uclGfRj2xBH7madwRChK6R22MVwU8tpkqTSYMWxocSG&#10;NiXlj8O3UfA5+0rb9e5j25936TV/218v984pNRr26zmIQH34F/+5t1rB9DXOj2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1vQlxAAAANwAAAAPAAAAAAAAAAAA&#10;AAAAAKECAABkcnMvZG93bnJldi54bWxQSwUGAAAAAAQABAD5AAAAkgMAAAAA&#10;"/>
                    <v:line id="Line 127" o:spid="_x0000_s1063" style="position:absolute;visibility:visible;mso-wrap-style:square" from="8122,6962" to="812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a37MQAAADcAAAADwAAAGRycy9kb3ducmV2LnhtbESPUWvCQBCE3wv+h2OFvtWNCtamniIN&#10;gtiHou0PWHJrEszthdz1TP31XqHQx2FmvmFWm8G2KnLvGycappMMFEvpTCOVhq/P3dMSlA8khlon&#10;rOGHPWzWo4cV5cZd5cjxFCqVIOJz0lCH0OWIvqzZkp+4jiV5Z9dbCkn2FZqergluW5xl2QItNZIW&#10;aur4rebycvq2Gj4iHniOPhb4HAZ6vxWXfSy0fhwP21dQgYfwH/5r742G2csUfs+kI4D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9rfsxAAAANwAAAAPAAAAAAAAAAAA&#10;AAAAAKECAABkcnMvZG93bnJldi54bWxQSwUGAAAAAAQABAD5AAAAkgMAAAAA&#10;" strokecolor="silver"/>
                    <v:line id="Line 128" o:spid="_x0000_s1064" style="position:absolute;visibility:visible;mso-wrap-style:square" from="7682,6962" to="768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Qpm8QAAADcAAAADwAAAGRycy9kb3ducmV2LnhtbESPUWvCQBCE3wv9D8cKvtWNKbQ1ekpp&#10;KEj7ULT+gCW3JsHcXshdz+iv9wqFPg4z8w2z2oy2U5EH3zrRMJ9loFgqZ1qpNRy+3x9eQPlAYqhz&#10;whou7GGzvr9bUWHcWXYc96FWCSK+IA1NCH2B6KuGLfmZ61mSd3SDpZDkUKMZ6JzgtsM8y57QUitp&#10;oaGe3xquTvsfq+Er4gc/oo8lPoeRPq/laRtLraeT8XUJKvAY/sN/7a3RkC9y+D2TjgCu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JCmbxAAAANwAAAAPAAAAAAAAAAAA&#10;AAAAAKECAABkcnMvZG93bnJldi54bWxQSwUGAAAAAAQABAD5AAAAkgMAAAAA&#10;" strokecolor="silver"/>
                    <v:line id="Line 129" o:spid="_x0000_s1065" style="position:absolute;visibility:visible;mso-wrap-style:square" from="8563,6962" to="8563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iMAMQAAADcAAAADwAAAGRycy9kb3ducmV2LnhtbESPUWvCQBCE3wv+h2MF3+pGBWtTTxFD&#10;QexD0fYHLLk1Ceb2Qu56xv76XqHQx2FmvmHW28G2KnLvGycaZtMMFEvpTCOVhs+P18cVKB9IDLVO&#10;WMOdPWw3o4c15cbd5MTxHCqVIOJz0lCH0OWIvqzZkp+6jiV5F9dbCkn2FZqebgluW5xn2RItNZIW&#10;aup4X3N5PX9ZDe8Rj7xAHwt8CgO9fRfXQyy0noyH3QuowEP4D/+1D0bD/HkBv2fSEc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aIwAxAAAANwAAAAPAAAAAAAAAAAA&#10;AAAAAKECAABkcnMvZG93bnJldi54bWxQSwUGAAAAAAQABAD5AAAAkgMAAAAA&#10;" strokecolor="silver"/>
                  </v:group>
                  <v:line id="Line 130" o:spid="_x0000_s1066" style="position:absolute;flip:x;visibility:visible;mso-wrap-style:square" from="4303,5553" to="5362,5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lzWcYAAADcAAAADwAAAGRycy9kb3ducmV2LnhtbESPQWsCMRSE7wX/Q3hCL6VmK1J0NYoI&#10;BQ9eamXF2+vmuVl287ImUbf/vikUPA4z8w2zWPW2FTfyoXas4G2UgSAuna65UnD4+nidgggRWWPr&#10;mBT8UIDVcvC0wFy7O3/SbR8rkSAcclRgYuxyKUNpyGIYuY44eWfnLcYkfSW1x3uC21aOs+xdWqw5&#10;LRjsaGOobPZXq0BOdy8Xv/6eNEVzPM5MURbdaafU87Bfz0FE6uMj/N/eagXj2QT+zq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Jc1nGAAAA3AAAAA8AAAAAAAAA&#10;AAAAAAAAoQIAAGRycy9kb3ducmV2LnhtbFBLBQYAAAAABAAEAPkAAACUAwAAAAA=&#10;"/>
                  <v:group id="Group 131" o:spid="_x0000_s1067" style="position:absolute;left:4465;top:4753;width:809;height:1600;flip:x" coordorigin="6360,6962" coordsize="2203,5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7Oj8HwwAAANwAAAAP&#10;AAAAAAAAAAAAAAAAAKoCAABkcnMvZG93bnJldi54bWxQSwUGAAAAAAQABAD6AAAAmgMAAAAA&#10;">
                    <v:line id="Line 132" o:spid="_x0000_s1068" style="position:absolute;visibility:visible;mso-wrap-style:square" from="7241,6962" to="724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8vmMQAAADcAAAADwAAAGRycy9kb3ducmV2LnhtbESPUWvCQBCE3wv+h2MF3+pGBdumniIG&#10;QexDqe0PWHJrEszthdx5pv31XqHQx2FmvmFWm8G2KnLvGycaZtMMFEvpTCOVhq/P/eMzKB9IDLVO&#10;WMM3e9isRw8ryo27yQfHU6hUgojPSUMdQpcj+rJmS37qOpbknV1vKSTZV2h6uiW4bXGeZUu01Eha&#10;qKnjXc3l5XS1Gt4jHnmBPhb4FAZ6+ykuh1hoPRkP21dQgYfwH/5rH4yG+csSfs+kI4D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Hy+YxAAAANwAAAAPAAAAAAAAAAAA&#10;AAAAAKECAABkcnMvZG93bnJldi54bWxQSwUGAAAAAAQABAD5AAAAkgMAAAAA&#10;" strokecolor="silver"/>
                    <v:line id="Line 133" o:spid="_x0000_s1069" style="position:absolute;visibility:visible;mso-wrap-style:square" from="6801,6962" to="680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OKA8QAAADcAAAADwAAAGRycy9kb3ducmV2LnhtbESPUWvCQBCE3wv+h2MF3+pGBW1TTxFD&#10;QepDqe0PWHJrEszthdz1TPvre4LQx2FmvmHW28G2KnLvGycaZtMMFEvpTCOVhq/P18cnUD6QGGqd&#10;sIYf9rDdjB7WlBt3lQ+Op1CpBBGfk4Y6hC5H9GXNlvzUdSzJO7veUkiyr9D0dE1w2+I8y5ZoqZG0&#10;UFPH+5rLy+nbaniP+MYL9LHAVRjo+FtcDrHQejIedi+gAg/hP3xvH4yG+fMKbmfSEcDN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U4oDxAAAANwAAAAPAAAAAAAAAAAA&#10;AAAAAKECAABkcnMvZG93bnJldi54bWxQSwUGAAAAAAQABAD5AAAAkgMAAAAA&#10;" strokecolor="silver"/>
                    <v:line id="Line 134" o:spid="_x0000_s1070" style="position:absolute;visibility:visible;mso-wrap-style:square" from="6360,6962" to="6360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D4I8QAAADcAAAADwAAAGRycy9kb3ducmV2LnhtbERPy2rCQBTdF/yH4Qru6kSF0EZHEUtB&#10;uyj1Abq8Zq5JNHMnzEyT9O87i0KXh/NerHpTi5acrywrmIwTEMS51RUXCk7H9+cXED4ga6wtk4If&#10;8rBaDp4WmGnb8Z7aQyhEDGGfoYIyhCaT0uclGfRj2xBH7madwRChK6R22MVwU8tpkqTSYMWxocSG&#10;NiXlj8O3UfA5+0rb9e5j25936TV/218v984pNRr26zmIQH34F/+5t1rB9DWujW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oPgjxAAAANwAAAAPAAAAAAAAAAAA&#10;AAAAAKECAABkcnMvZG93bnJldi54bWxQSwUGAAAAAAQABAD5AAAAkgMAAAAA&#10;"/>
                    <v:line id="Line 135" o:spid="_x0000_s1071" style="position:absolute;visibility:visible;mso-wrap-style:square" from="8122,6962" to="812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4C76sQAAADcAAAADwAAAGRycy9kb3ducmV2LnhtbESP3WrCQBSE7wu+w3IK3tWTKrSauoo0&#10;CNJeFH8e4JA9TYLZsyG7XWOfvlsQvBxm5htmuR5sqyL3vnGi4XmSgWIpnWmk0nA6bp/moHwgMdQ6&#10;YQ1X9rBejR6WlBt3kT3HQ6hUgojPSUMdQpcj+rJmS37iOpbkfbveUkiyr9D0dElw2+I0y17QUiNp&#10;oaaO32suz4cfq+Er4gfP0McCX8NAn7/FeRcLrcePw+YNVOAh3MO39s5omC4W8H8mHQF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gLvqxAAAANwAAAAPAAAAAAAAAAAA&#10;AAAAAKECAABkcnMvZG93bnJldi54bWxQSwUGAAAAAAQABAD5AAAAkgMAAAAA&#10;" strokecolor="silver"/>
                    <v:line id="Line 136" o:spid="_x0000_s1072" style="position:absolute;visibility:visible;mso-wrap-style:square" from="7682,6962" to="768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GIbcEAAADcAAAADwAAAGRycy9kb3ducmV2LnhtbERPzWrCQBC+C77DMkJvOlGhltRNEENB&#10;2kOp9gGG7DQJZmdDdrumffruoeDx4/vfl5PtVeTRd040rFcZKJbamU4aDZ+Xl+UTKB9IDPVOWMMP&#10;eyiL+WxPuXE3+eB4Do1KIeJz0tCGMOSIvm7Zkl+5gSVxX260FBIcGzQj3VK47XGTZY9oqZPU0NLA&#10;x5br6/nbaniP+Mpb9LHCXZjo7be6nmKl9cNiOjyDCjyFu/jffTIatlman86kI4DF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8UYhtwQAAANwAAAAPAAAAAAAAAAAAAAAA&#10;AKECAABkcnMvZG93bnJldi54bWxQSwUGAAAAAAQABAD5AAAAjwMAAAAA&#10;" strokecolor="silver"/>
                    <v:line id="Line 137" o:spid="_x0000_s1073" style="position:absolute;visibility:visible;mso-wrap-style:square" from="8563,6962" to="8563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0t9sMAAADcAAAADwAAAGRycy9kb3ducmV2LnhtbESPUWvCQBCE3wX/w7GFvunGClVSTymG&#10;gtiHYvQHLLltEszthdz1TPvrvUKhj8PMfMNsdqPtVOTBt040LOYZKJbKmVZqDZfz22wNygcSQ50T&#10;1vDNHnbb6WRDuXE3OXEsQ60SRHxOGpoQ+hzRVw1b8nPXsyTv0w2WQpJDjWagW4LbDp+y7BkttZIW&#10;Gup533B1Lb+sho+IR16ijwWuwkjvP8X1EAutHx/G1xdQgcfwH/5rH4yGZbaA3zPpCOD2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MdLfbDAAAA3AAAAA8AAAAAAAAAAAAA&#10;AAAAoQIAAGRycy9kb3ducmV2LnhtbFBLBQYAAAAABAAEAPkAAACRAwAAAAA=&#10;" strokecolor="silver"/>
                  </v:group>
                  <v:line id="Line 138" o:spid="_x0000_s1074" style="position:absolute;visibility:visible;mso-wrap-style:square" from="5190,5553" to="6249,5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NV08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JV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SjVdPGAAAA3AAAAA8AAAAAAAAA&#10;AAAAAAAAoQIAAGRycy9kb3ducmV2LnhtbFBLBQYAAAAABAAEAPkAAACUAwAAAAA=&#10;"/>
                  <v:group id="Group 139" o:spid="_x0000_s1075" style="position:absolute;left:5278;top:4753;width:809;height:895" coordorigin="6360,6962" coordsize="2203,5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SasrFAAAA3AAA&#10;AA8AAAAAAAAAAAAAAAAAqgIAAGRycy9kb3ducmV2LnhtbFBLBQYAAAAABAAEAPoAAACcAwAAAAA=&#10;">
                    <v:line id="Line 140" o:spid="_x0000_s1076" style="position:absolute;visibility:visible;mso-wrap-style:square" from="7241,6962" to="724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qObsQAAADcAAAADwAAAGRycy9kb3ducmV2LnhtbESP3WrCQBSE7wu+w3IK3tWTVqmSuoo0&#10;FMReFH8e4JA9TYLZsyG7XWOfvlsQvBxm5htmuR5sqyL3vnGi4XmSgWIpnWmk0nA6fjwtQPlAYqh1&#10;whqu7GG9Gj0sKTfuInuOh1CpBBGfk4Y6hC5H9GXNlvzEdSzJ+3a9pZBkX6Hp6ZLgtsWXLHtFS42k&#10;hZo6fq+5PB9+rIaviDueoo8FzsNAn7/FeRsLrcePw+YNVOAh3MO39tZomGYz+D+TjgC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ao5uxAAAANwAAAAPAAAAAAAAAAAA&#10;AAAAAKECAABkcnMvZG93bnJldi54bWxQSwUGAAAAAAQABAD5AAAAkgMAAAAA&#10;" strokecolor="silver"/>
                    <v:line id="Line 141" o:spid="_x0000_s1077" style="position:absolute;visibility:visible;mso-wrap-style:square" from="6801,6962" to="680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Yr9cQAAADcAAAADwAAAGRycy9kb3ducmV2LnhtbESP3WrCQBSE7wu+w3IK3tWTVqySuoo0&#10;FMReFH8e4JA9TYLZsyG7XWOfvlsQvBxm5htmuR5sqyL3vnGi4XmSgWIpnWmk0nA6fjwtQPlAYqh1&#10;whqu7GG9Gj0sKTfuInuOh1CpBBGfk4Y6hC5H9GXNlvzEdSzJ+3a9pZBkX6Hp6ZLgtsWXLHtFS42k&#10;hZo6fq+5PB9+rIaviDueoo8FzsNAn7/FeRsLrcePw+YNVOAh3MO39tZomGYz+D+TjgC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Jiv1xAAAANwAAAAPAAAAAAAAAAAA&#10;AAAAAKECAABkcnMvZG93bnJldi54bWxQSwUGAAAAAAQABAD5AAAAkgMAAAAA&#10;" strokecolor="silver"/>
                    <v:line id="Line 142" o:spid="_x0000_s1078" style="position:absolute;visibility:visible;mso-wrap-style:square" from="6360,6962" to="6360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5hT0MYAAADc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SQq/Z+IR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uYU9DGAAAA3AAAAA8AAAAAAAAA&#10;AAAAAAAAoQIAAGRycy9kb3ducmV2LnhtbFBLBQYAAAAABAAEAPkAAACUAwAAAAA=&#10;"/>
                    <v:line id="Line 143" o:spid="_x0000_s1079" style="position:absolute;visibility:visible;mso-wrap-style:square" from="8122,6962" to="812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eEa8EAAADcAAAADwAAAGRycy9kb3ducmV2LnhtbERPzWrCQBC+C77DMkJvOlGhltRNEENB&#10;2kOp9gGG7DQJZmdDdrumffruoeDx4/vfl5PtVeTRd040rFcZKJbamU4aDZ+Xl+UTKB9IDPVOWMMP&#10;eyiL+WxPuXE3+eB4Do1KIeJz0tCGMOSIvm7Zkl+5gSVxX260FBIcGzQj3VK47XGTZY9oqZPU0NLA&#10;x5br6/nbaniP+Mpb9LHCXZjo7be6nmKl9cNiOjyDCjyFu/jffTIatllam86kI4DF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CJ4RrwQAAANwAAAAPAAAAAAAAAAAAAAAA&#10;AKECAABkcnMvZG93bnJldi54bWxQSwUGAAAAAAQABAD5AAAAjwMAAAAA&#10;" strokecolor="silver"/>
                    <v:line id="Line 144" o:spid="_x0000_s1080" style="position:absolute;visibility:visible;mso-wrap-style:square" from="7682,6962" to="768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sh8MQAAADcAAAADwAAAGRycy9kb3ducmV2LnhtbESP3WrCQBSE7wu+w3IK3tWTVrCauoo0&#10;FMReFH8e4JA9TYLZsyG7XWOfvlsQvBxm5htmuR5sqyL3vnGi4XmSgWIpnWmk0nA6fjzNQflAYqh1&#10;whqu7GG9Gj0sKTfuInuOh1CpBBGfk4Y6hC5H9GXNlvzEdSzJ+3a9pZBkX6Hp6ZLgtsWXLJuhpUbS&#10;Qk0dv9dcng8/VsNXxB1P0ccCX8NAn7/FeRsLrcePw+YNVOAh3MO39tZomGYL+D+TjgC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ayHwxAAAANwAAAAPAAAAAAAAAAAA&#10;AAAAAKECAABkcnMvZG93bnJldi54bWxQSwUGAAAAAAQABAD5AAAAkgMAAAAA&#10;" strokecolor="silver"/>
                    <v:line id="Line 145" o:spid="_x0000_s1081" style="position:absolute;visibility:visible;mso-wrap-style:square" from="8563,6962" to="8563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gesMAAAADcAAAADwAAAGRycy9kb3ducmV2LnhtbERPzWrCQBC+F3yHZQRvdaKClegqYihI&#10;eyhVH2DIjkkwOxuy2zX26bsHoceP73+zG2yrIve+caJhNs1AsZTONFJpuJzfX1egfCAx1DphDQ/2&#10;sNuOXjaUG3eXb46nUKkUIj4nDXUIXY7oy5ot+anrWBJ3db2lkGBfoenpnsJti/MsW6KlRlJDTR0f&#10;ai5vpx+r4SviBy/QxwLfwkCfv8XtGAutJ+NhvwYVeAj/4qf7aDQsZml+OpOOAG7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mIHrDAAAAA3AAAAA8AAAAAAAAAAAAAAAAA&#10;oQIAAGRycy9kb3ducmV2LnhtbFBLBQYAAAAABAAEAPkAAACOAwAAAAA=&#10;" strokecolor="silver"/>
                  </v:group>
                  <v:shape id="Arc 146" o:spid="_x0000_s1082" style="position:absolute;left:4273;top:4714;width:608;height:484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mGAMYA&#10;AADcAAAADwAAAGRycy9kb3ducmV2LnhtbESPQWvCQBSE70L/w/IK3uompkhNXSUIaksP0ijo8TX7&#10;moRm34bsatJ/3xUKHoeZ+YZZrAbTiCt1rrasIJ5EIIgLq2suFRwPm6cXEM4ja2wsk4JfcrBaPowW&#10;mGrb8yddc1+KAGGXooLK+zaV0hUVGXQT2xIH79t2Bn2QXSl1h32Am0ZOo2gmDdYcFipsaV1R8ZNf&#10;jII+2ybH9+b5lGw/3L6PdvorO8+VGj8O2SsIT4O/h//bb1pBEsdwOxOOgFz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LmGAMYAAADcAAAADwAAAAAAAAAAAAAAAACYAgAAZHJz&#10;L2Rvd25yZXYueG1sUEsFBgAAAAAEAAQA9QAAAIsDAAAAAA==&#10;" path="m-1,nfc11929,,21600,9670,21600,21600em-1,nsc11929,,21600,9670,21600,21600l,21600,-1,xe" filled="f" strokeweight="2.5pt">
                    <v:path arrowok="t" o:extrusionok="f" o:connecttype="custom" o:connectlocs="0,0;608,484;0,484" o:connectangles="0,0,0"/>
                  </v:shape>
                  <v:shape id="Arc 147" o:spid="_x0000_s1083" style="position:absolute;left:4951;top:5376;width:982;height:844;rotation:-90;visibility:visible;mso-wrap-style:square;v-text-anchor:top" coordsize="2157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jH9MUA&#10;AADcAAAADwAAAGRycy9kb3ducmV2LnhtbESPQWvCQBSE7wX/w/KE3uomFkRT12ALQg+BUqO2x0f2&#10;NRvMvg3ZVeO/7wqCx2FmvmGW+WBbcabeN44VpJMEBHHldMO1gl25eZmD8AFZY+uYFFzJQ74aPS0x&#10;0+7C33TehlpECPsMFZgQukxKXxmy6CeuI47en+sthij7WuoeLxFuWzlNkpm02HBcMNjRh6HquD1Z&#10;BYefpByKcmH517x/7U0xv86qQqnn8bB+AxFoCI/wvf2pFbymU7idiUdAr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6Mf0xQAAANwAAAAPAAAAAAAAAAAAAAAAAJgCAABkcnMv&#10;ZG93bnJldi54bWxQSwUGAAAAAAQABAD1AAAAigMAAAAA&#10;" path="m-1,nfc11484,,20960,8986,21569,20455em-1,nsc11484,,20960,8986,21569,20455l,21600,-1,xe" filled="f" strokeweight="2.5pt">
                    <v:path arrowok="t" o:extrusionok="f" o:connecttype="custom" o:connectlocs="0,0;982,799;0,844" o:connectangles="0,0,0"/>
                  </v:shape>
                </v:group>
                <v:group id="Group 148" o:spid="_x0000_s1084" style="position:absolute;left:8500;top:2844;width:1976;height:1639;flip:x" coordorigin="4273,4714" coordsize="1976,16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K0OL8QAAADcAAAA&#10;DwAAAAAAAAAAAAAAAACqAgAAZHJzL2Rvd25yZXYueG1sUEsFBgAAAAAEAAQA+gAAAJsDAAAAAA==&#10;">
                  <v:line id="Line 149" o:spid="_x0000_s1085" style="position:absolute;flip:y;visibility:visible;mso-wrap-style:square" from="5190,5553" to="6249,5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t/nsYAAADcAAAADwAAAGRycy9kb3ducmV2LnhtbESPQWsCMRSE74X+h/AKXopmtVJ0axQp&#10;CD14UcuKt+fmdbPs5mWbRN3++0Yo9DjMzDfMYtXbVlzJh9qxgvEoA0FcOl1zpeDzsBnOQISIrLF1&#10;TAp+KMBq+fiwwFy7G+/ouo+VSBAOOSowMXa5lKE0ZDGMXEecvC/nLcYkfSW1x1uC21ZOsuxVWqw5&#10;LRjs6N1Q2ewvVoGcbZ+//fo8bYrmeJyboiy601apwVO/fgMRqY//4b/2h1bwMp7C/Uw6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7f57GAAAA3AAAAA8AAAAAAAAA&#10;AAAAAAAAoQIAAGRycy9kb3ducmV2LnhtbFBLBQYAAAAABAAEAPkAAACUAwAAAAA=&#10;"/>
                  <v:group id="Group 150" o:spid="_x0000_s1086" style="position:absolute;left:5278;top:5458;width:809;height:895;flip:y" coordorigin="6360,6962" coordsize="2203,5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AgzwMQAAADcAAAA&#10;DwAAAAAAAAAAAAAAAACqAgAAZHJzL2Rvd25yZXYueG1sUEsFBgAAAAAEAAQA+gAAAJsDAAAAAA==&#10;">
                    <v:line id="Line 151" o:spid="_x0000_s1087" style="position:absolute;visibility:visible;mso-wrap-style:square" from="7241,6962" to="724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0jX8MAAADcAAAADwAAAGRycy9kb3ducmV2LnhtbESPUWvCQBCE3wv+h2MF3+pGBSvRU4pB&#10;kPahVP0BS26bBHN7IXeesb++Vyj0cZiZb5jNbrCtitz7xomG2TQDxVI600il4XI+PK9A+UBiqHXC&#10;Gh7sYbcdPW0oN+4unxxPoVIJIj4nDXUIXY7oy5ot+anrWJL35XpLIcm+QtPTPcFti/MsW6KlRtJC&#10;TR3vay6vp5vV8BHxjRfoY4EvYaD37+J6jIXWk/HwugYVeAj/4b/20WhYzJbweyYdAd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tI1/DAAAA3AAAAA8AAAAAAAAAAAAA&#10;AAAAoQIAAGRycy9kb3ducmV2LnhtbFBLBQYAAAAABAAEAPkAAACRAwAAAAA=&#10;" strokecolor="silver"/>
                    <v:line id="Line 152" o:spid="_x0000_s1088" style="position:absolute;visibility:visible;mso-wrap-style:square" from="6801,6962" to="680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GGxMMAAADcAAAADwAAAGRycy9kb3ducmV2LnhtbESPUWvCQBCE3wv+h2MF3+pGhSrRU4pB&#10;kPahVP0BS26bBHN7IXeesb++Vyj0cZiZb5jNbrCtitz7xomG2TQDxVI600il4XI+PK9A+UBiqHXC&#10;Gh7sYbcdPW0oN+4unxxPoVIJIj4nDXUIXY7oy5ot+anrWJL35XpLIcm+QtPTPcFti/Mse0FLjaSF&#10;mjre11xeTzer4SPiGy/QxwKXYaD37+J6jIXWk/HwugYVeAj/4b/20WhYzJbweyYdAd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ZhhsTDAAAA3AAAAA8AAAAAAAAAAAAA&#10;AAAAoQIAAGRycy9kb3ducmV2LnhtbFBLBQYAAAAABAAEAPkAAACRAwAAAAA=&#10;" strokecolor="silver"/>
                    <v:line id="Line 153" o:spid="_x0000_s1089" style="position:absolute;visibility:visible;mso-wrap-style:square" from="6360,6962" to="6360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L05MMAAADcAAAADwAAAGRycy9kb3ducmV2LnhtbERPz2vCMBS+D/wfwhN2m6kTyqhGEUVQ&#10;D2M6QY/P5tlWm5eSxLb775fDYMeP7/ds0ZtatOR8ZVnBeJSAIM6trrhQcPrevH2A8AFZY22ZFPyQ&#10;h8V88DLDTNuOD9QeQyFiCPsMFZQhNJmUPi/JoB/ZhjhyN+sMhghdIbXDLoabWr4nSSoNVhwbSmxo&#10;VVL+OD6Ngs/JV9oud/ttf96l13x9uF7unVPqddgvpyAC9eFf/OfeagWTcVwbz8QjIO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S9OTDAAAA3AAAAA8AAAAAAAAAAAAA&#10;AAAAoQIAAGRycy9kb3ducmV2LnhtbFBLBQYAAAAABAAEAPkAAACRAwAAAAA=&#10;"/>
                    <v:line id="Line 154" o:spid="_x0000_s1090" style="position:absolute;visibility:visible;mso-wrap-style:square" from="8122,6962" to="812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K3LcQAAADcAAAADwAAAGRycy9kb3ducmV2LnhtbESPUWvCQBCE3wv+h2MF3+rGCtamniIN&#10;gtiHou0PWHJrEszthdx5xv76XqHQx2FmvmFWm8G2KnLvGycaZtMMFEvpTCOVhq/P3eMSlA8khlon&#10;rOHOHjbr0cOKcuNucuR4CpVKEPE5aahD6HJEX9ZsyU9dx5K8s+sthST7Ck1PtwS3LT5l2QItNZIW&#10;aur4rebycrpaDR8RDzxHHwt8DgO9fxeXfSy0noyH7SuowEP4D/+190bDfPYCv2fSEcD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srctxAAAANwAAAAPAAAAAAAAAAAA&#10;AAAAAKECAABkcnMvZG93bnJldi54bWxQSwUGAAAAAAQABAD5AAAAkgMAAAAA&#10;" strokecolor="silver"/>
                    <v:line id="Line 155" o:spid="_x0000_s1091" style="position:absolute;visibility:visible;mso-wrap-style:square" from="7682,6962" to="768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a7s8MAAADbAAAADwAAAGRycy9kb3ducmV2LnhtbESP3WrCQBSE7wu+w3IK3tWTVrCauoo0&#10;FEQvij8PcMieJsHs2ZDdrmmf3hUKvRxm5htmuR5sqyL3vnGi4XmSgWIpnWmk0nA+fTzNQflAYqh1&#10;whp+2MN6NXpYUm7cVQ4cj6FSCSI+Jw11CF2O6MuaLfmJ61iS9+V6SyHJvkLT0zXBbYsvWTZDS42k&#10;hZo6fq+5vBy/rYbPiDueoo8FvoaB9r/FZRsLrcePw+YNVOAh/If/2lujYTGD+5f0A3B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mu7PDAAAA2wAAAA8AAAAAAAAAAAAA&#10;AAAAoQIAAGRycy9kb3ducmV2LnhtbFBLBQYAAAAABAAEAPkAAACRAwAAAAA=&#10;" strokecolor="silver"/>
                    <v:line id="Line 156" o:spid="_x0000_s1092" style="position:absolute;visibility:visible;mso-wrap-style:square" from="8563,6962" to="8563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oeKMMAAADbAAAADwAAAGRycy9kb3ducmV2LnhtbESPzWrDMBCE74W8g9hCbs26DeTHjRJC&#10;TSE0h5KfB1isrW1irYylKm6fvgoEehxm5htmtRlsqyL3vnGi4XmSgWIpnWmk0nA+vT8tQPlAYqh1&#10;whp+2MNmPXpYUW7cVQ4cj6FSCSI+Jw11CF2O6MuaLfmJ61iS9+V6SyHJvkLT0zXBbYsvWTZDS42k&#10;hZo6fqu5vBy/rYbPiB88RR8LnIeB9r/FZRcLrcePw/YVVOAh/Ifv7Z3RsJzD7Uv6Abj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oqHijDAAAA2wAAAA8AAAAAAAAAAAAA&#10;AAAAoQIAAGRycy9kb3ducmV2LnhtbFBLBQYAAAAABAAEAPkAAACRAwAAAAA=&#10;" strokecolor="silver"/>
                  </v:group>
                  <v:line id="Line 157" o:spid="_x0000_s1093" style="position:absolute;flip:x;visibility:visible;mso-wrap-style:square" from="4303,5553" to="5362,5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YtP8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NDZ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OYtP8IAAADbAAAADwAAAAAAAAAAAAAA&#10;AAChAgAAZHJzL2Rvd25yZXYueG1sUEsFBgAAAAAEAAQA+QAAAJADAAAAAA==&#10;"/>
                  <v:group id="Group 158" o:spid="_x0000_s1094" style="position:absolute;left:4465;top:4753;width:809;height:1600;flip:x" coordorigin="6360,6962" coordsize="2203,5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Awz3wwAAANsAAAAP&#10;AAAAAAAAAAAAAAAAAKoCAABkcnMvZG93bnJldi54bWxQSwUGAAAAAAQABAD6AAAAmgMAAAAA&#10;">
                    <v:line id="Line 159" o:spid="_x0000_s1095" style="position:absolute;visibility:visible;mso-wrap-style:square" from="7241,6962" to="724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tlDF8EAAADcAAAADwAAAGRycy9kb3ducmV2LnhtbERPzWrCQBC+F3yHZQRvdaKClegqYihI&#10;PZSqDzBkxySYnQ3Z7Zr26buFQm/z8f3OZjfYVkXufeNEw2yagWIpnWmk0nC9vD6vQPlAYqh1whq+&#10;2MNuO3raUG7cQz44nkOlUoj4nDTUIXQ5oi9rtuSnrmNJ3M31lkKCfYWmp0cKty3Os2yJlhpJDTV1&#10;fKi5vJ8/rYb3iG+8QB8LfAkDnb6L+zEWWk/Gw34NKvAQ/sV/7qNJ87MZ/D6TLsDt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+2UMXwQAAANwAAAAPAAAAAAAAAAAAAAAA&#10;AKECAABkcnMvZG93bnJldi54bWxQSwUGAAAAAAQABAD5AAAAjwMAAAAA&#10;" strokecolor="silver"/>
                    <v:line id="Line 160" o:spid="_x0000_s1096" style="position:absolute;visibility:visible;mso-wrap-style:square" from="6801,6962" to="680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d4+8EAAADcAAAADwAAAGRycy9kb3ducmV2LnhtbERPzWrCQBC+F3yHZQRvdWIFK9FVxCBI&#10;PZSqDzBkxySYnQ3Z7Zr26buFQm/z8f3OejvYVkXufeNEw2yagWIpnWmk0nC9HJ6XoHwgMdQ6YQ1f&#10;7GG7GT2tKTfuIR8cz6FSKUR8ThrqELoc0Zc1W/JT17Ek7uZ6SyHBvkLT0yOF2xZfsmyBlhpJDTV1&#10;vK+5vJ8/rYb3iG88Rx8LfA0Dnb6L+zEWWk/Gw24FKvAQ/sV/7qNJ87M5/D6TLsDN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R3j7wQAAANwAAAAPAAAAAAAAAAAAAAAA&#10;AKECAABkcnMvZG93bnJldi54bWxQSwUGAAAAAAQABAD5AAAAjwMAAAAA&#10;" strokecolor="silver"/>
                    <v:line id="Line 161" o:spid="_x0000_s1097" style="position:absolute;visibility:visible;mso-wrap-style:square" from="6360,6962" to="6360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IG3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wgbdxAAAANwAAAAPAAAAAAAAAAAA&#10;AAAAAKECAABkcnMvZG93bnJldi54bWxQSwUGAAAAAAQABAD5AAAAkgMAAAAA&#10;"/>
                    <v:line id="Line 162" o:spid="_x0000_s1098" style="position:absolute;visibility:visible;mso-wrap-style:square" from="8122,6962" to="812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JFFMEAAADcAAAADwAAAGRycy9kb3ducmV2LnhtbERPzWrCQBC+C77DMkJvOmmLVqKriKEg&#10;epDaPsCQnSbB7GzIbte0T98VCr3Nx/c76+1gWxW5940TDY+zDBRL6UwjlYaP99fpEpQPJIZaJ6zh&#10;mz1sN+PRmnLjbvLG8RIqlULE56ShDqHLEX1ZsyU/cx1L4j5dbykk2FdoerqlcNviU5Yt0FIjqaGm&#10;jvc1l9fLl9VwjnjkZ/SxwJcw0OmnuB5iofXDZNitQAUewr/4z30waX42h/sz6QLc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4kUUwQAAANwAAAAPAAAAAAAAAAAAAAAA&#10;AKECAABkcnMvZG93bnJldi54bWxQSwUGAAAAAAQABAD5AAAAjwMAAAAA&#10;" strokecolor="silver"/>
                    <v:line id="Line 163" o:spid="_x0000_s1099" style="position:absolute;visibility:visible;mso-wrap-style:square" from="7682,6962" to="768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DbY8EAAADcAAAADwAAAGRycy9kb3ducmV2LnhtbERPzWrCQBC+F3yHZYTe6sQKtkRXEYMg&#10;9lBqfYAhOybB7GzIbtfUp+8KQm/z8f3Ocj3YVkXufeNEw3SSgWIpnWmk0nD63r28g/KBxFDrhDX8&#10;sof1avS0pNy4q3xxPIZKpRDxOWmoQ+hyRF/WbMlPXMeSuLPrLYUE+wpNT9cUblt8zbI5WmokNdTU&#10;8bbm8nL8sRo+Ix54hj4W+BYG+rgVl30stH4eD5sFqMBD+Bc/3HuT5mdzuD+TLsDV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MNtjwQAAANwAAAAPAAAAAAAAAAAAAAAA&#10;AKECAABkcnMvZG93bnJldi54bWxQSwUGAAAAAAQABAD5AAAAjwMAAAAA&#10;" strokecolor="silver"/>
                    <v:line id="Line 164" o:spid="_x0000_s1100" style="position:absolute;visibility:visible;mso-wrap-style:square" from="8563,6962" to="8563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JLvcEAAADcAAAADwAAAGRycy9kb3ducmV2LnhtbERPzWrCQBC+F3yHZQre6kQFK6mrFIMg&#10;9VCqPsCQnSbB7GzIrmv06buFQm/z8f3OajPYVkXufeNEw3SSgWIpnWmk0nA+7V6WoHwgMdQ6YQ13&#10;9rBZj55WlBt3ky+Ox1CpFCI+Jw11CF2O6MuaLfmJ61gS9+16SyHBvkLT0y2F2xZnWbZAS42khpo6&#10;3tZcXo5Xq+Ez4gfP0ccCX8NAh0dx2cdC6/Hz8P4GKvAQ/sV/7r1J86cz+H0mXYDr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0ku9wQAAANwAAAAPAAAAAAAAAAAAAAAA&#10;AKECAABkcnMvZG93bnJldi54bWxQSwUGAAAAAAQABAD5AAAAjwMAAAAA&#10;" strokecolor="silver"/>
                  </v:group>
                  <v:line id="Line 165" o:spid="_x0000_s1101" style="position:absolute;visibility:visible;mso-wrap-style:square" from="5190,5553" to="6249,5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IId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48n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8gh0xAAAANwAAAAPAAAAAAAAAAAA&#10;AAAAAKECAABkcnMvZG93bnJldi54bWxQSwUGAAAAAAQABAD5AAAAkgMAAAAA&#10;"/>
                  <v:group id="Group 166" o:spid="_x0000_s1102" style="position:absolute;left:5278;top:4753;width:809;height:895" coordorigin="6360,6962" coordsize="2203,5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YKgs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kz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SYKgsQAAADcAAAA&#10;DwAAAAAAAAAAAAAAAACqAgAAZHJzL2Rvd25yZXYueG1sUEsFBgAAAAAEAAQA+gAAAJsDAAAAAA==&#10;">
                    <v:line id="Line 167" o:spid="_x0000_s1103" style="position:absolute;visibility:visible;mso-wrap-style:square" from="7241,6962" to="724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vTycEAAADcAAAADwAAAGRycy9kb3ducmV2LnhtbERP22rCQBB9L/Qflin0rU6stErqKmIQ&#10;pH0oXj5gyE6TYHY2ZLdr6te7BcG3OZzrzJeDbVXk3jdONIxHGSiW0plGKg3Hw+ZlBsoHEkOtE9bw&#10;xx6Wi8eHOeXGnWXHcR8qlULE56ShDqHLEX1ZsyU/ch1L4n5cbykk2FdoejqncNvia5a9o6VGUkNN&#10;Ha9rLk/7X6vhO+InT9DHAqdhoK9LcdrGQuvnp2H1ASrwEO7im3tr0vzxG/w/ky7AxR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O9PJwQAAANwAAAAPAAAAAAAAAAAAAAAA&#10;AKECAABkcnMvZG93bnJldi54bWxQSwUGAAAAAAQABAD5AAAAjwMAAAAA&#10;" strokecolor="silver"/>
                    <v:line id="Line 168" o:spid="_x0000_s1104" style="position:absolute;visibility:visible;mso-wrap-style:square" from="6801,6962" to="680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OlNvsEAAADcAAAADwAAAGRycy9kb3ducmV2LnhtbERPzWrCQBC+F3yHZQre6sQKVlJXKQZB&#10;7KFUfYAhO02C2dmQ3a7Rp+8KQm/z8f3Ocj3YVkXufeNEw3SSgWIpnWmk0nA6bl8WoHwgMdQ6YQ1X&#10;9rBejZ6WlBt3kW+Oh1CpFCI+Jw11CF2O6MuaLfmJ61gS9+N6SyHBvkLT0yWF2xZfs2yOlhpJDTV1&#10;vKm5PB9+rYaviHueoY8FvoWBPm/FeRcLrcfPw8c7qMBD+Bc/3DuT5k/ncH8mXYCr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06U2+wQAAANwAAAAPAAAAAAAAAAAAAAAA&#10;AKECAABkcnMvZG93bnJldi54bWxQSwUGAAAAAAQABAD5AAAAjwMAAAAA&#10;" strokecolor="silver"/>
                    <v:line id="Line 169" o:spid="_x0000_s1105" style="position:absolute;visibility:visible;mso-wrap-style:square" from="6360,6962" to="6360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kOd8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yQ53xAAAANwAAAAPAAAAAAAAAAAA&#10;AAAAAKECAABkcnMvZG93bnJldi54bWxQSwUGAAAAAAQABAD5AAAAkgMAAAAA&#10;"/>
                    <v:line id="Line 170" o:spid="_x0000_s1106" style="position:absolute;visibility:visible;mso-wrap-style:square" from="8122,6962" to="812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p8V8QAAADcAAAADwAAAGRycy9kb3ducmV2LnhtbESPQUvDQBCF74L/YZlCb3ZSBS2x21IM&#10;QtGD2PYHDNkxCc3Ohuy6Tf31zkHwNsN789436+3ke5N5jF0QC8tFAYalDq6TxsLp+Hq3AhMTiaM+&#10;CFu4coTt5vZmTaULF/nkfEiN0RCJJVloUxpKxFi37CkuwsCi2lcYPSVdxwbdSBcN9z3eF8UjeupE&#10;G1oa+KXl+nz49hY+Mr7xA8Zc4VOa6P2nOu9zZe18Nu2ewSSe0r/573rvFH+ptPqMTo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OnxXxAAAANwAAAAPAAAAAAAAAAAA&#10;AAAAAKECAABkcnMvZG93bnJldi54bWxQSwUGAAAAAAQABAD5AAAAkgMAAAAA&#10;" strokecolor="silver"/>
                    <v:line id="Line 171" o:spid="_x0000_s1107" style="position:absolute;visibility:visible;mso-wrap-style:square" from="7682,6962" to="768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bZzMEAAADcAAAADwAAAGRycy9kb3ducmV2LnhtbERP22rCQBB9L/Qflin0rU6s0GrqKmIQ&#10;pH0oXj5gyE6TYHY2ZLdr6te7BcG3OZzrzJeDbVXk3jdONIxHGSiW0plGKg3Hw+ZlCsoHEkOtE9bw&#10;xx6Wi8eHOeXGnWXHcR8qlULE56ShDqHLEX1ZsyU/ch1L4n5cbykk2FdoejqncNvia5a9oaVGUkNN&#10;Ha9rLk/7X6vhO+InT9DHAt/DQF+X4rSNhdbPT8PqA1TgIdzFN/fWpPnjGfw/ky7AxR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dtnMwQAAANwAAAAPAAAAAAAAAAAAAAAA&#10;AKECAABkcnMvZG93bnJldi54bWxQSwUGAAAAAAQABAD5AAAAjwMAAAAA&#10;" strokecolor="silver"/>
                    <v:line id="Line 172" o:spid="_x0000_s1108" style="position:absolute;visibility:visible;mso-wrap-style:square" from="8563,6962" to="8563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C67MQAAADcAAAADwAAAGRycy9kb3ducmV2LnhtbESPQUvDQBCF70L/wzIFb3bSCiqx21Ia&#10;hKIHsfUHDNkxCc3Ohux2G/31zkHwNsN789436+3ke5N5jF0QC8tFAYalDq6TxsLn6eXuCUxMJI76&#10;IGzhmyNsN7ObNZUuXOWD8zE1RkMklmShTWkoEWPdsqe4CAOLal9h9JR0HRt0I1013Pe4KooH9NSJ&#10;NrQ08L7l+ny8eAvvGV/5HmOu8DFN9PZTnQ+5svZ2Pu2ewSSe0r/57/rgFH+l+PqMTo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ILrsxAAAANwAAAAPAAAAAAAAAAAA&#10;AAAAAKECAABkcnMvZG93bnJldi54bWxQSwUGAAAAAAQABAD5AAAAkgMAAAAA&#10;" strokecolor="silver"/>
                  </v:group>
                  <v:shape id="Arc 173" o:spid="_x0000_s1109" style="position:absolute;left:4273;top:4714;width:608;height:484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EiXMQA&#10;AADcAAAADwAAAGRycy9kb3ducmV2LnhtbERPTWvCQBC9F/wPywje6kYtxabZSBDUFg+lUWiPY3ZM&#10;gtnZkF1N+u/dQqG3ebzPSVaDacSNOldbVjCbRiCIC6trLhUcD5vHJQjnkTU2lknBDzlYpaOHBGNt&#10;e/6kW+5LEULYxaig8r6NpXRFRQbd1LbEgTvbzqAPsCul7rAP4aaR8yh6lgZrDg0VtrSuqLjkV6Og&#10;z7aL43vz9LXY7t1HH+30Kft+UWoyHrJXEJ4G/y/+c7/pMH8+g99nwgUyv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RIlzEAAAA3AAAAA8AAAAAAAAAAAAAAAAAmAIAAGRycy9k&#10;b3ducmV2LnhtbFBLBQYAAAAABAAEAPUAAACJAwAAAAA=&#10;" path="m-1,nfc11929,,21600,9670,21600,21600em-1,nsc11929,,21600,9670,21600,21600l,21600,-1,xe" filled="f" strokeweight="2.5pt">
                    <v:path arrowok="t" o:extrusionok="f" o:connecttype="custom" o:connectlocs="0,0;608,484;0,484" o:connectangles="0,0,0"/>
                  </v:shape>
                  <v:shape id="Arc 174" o:spid="_x0000_s1110" style="position:absolute;left:4951;top:5376;width:982;height:844;rotation:-90;visibility:visible;mso-wrap-style:square;v-text-anchor:top" coordsize="2157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BjqMIA&#10;AADcAAAADwAAAGRycy9kb3ducmV2LnhtbERPS4vCMBC+C/sfwix4s+n2INo1yq4geCiI1n0ch2a2&#10;KdtMShO1/nsjCN7m43vOYjXYVpyp941jBW9JCoK4crrhWsGx3ExmIHxA1tg6JgVX8rBavowWmGt3&#10;4T2dD6EWMYR9jgpMCF0upa8MWfSJ64gj9+d6iyHCvpa6x0sMt63M0nQqLTYcGwx2tDZU/R9OVsH3&#10;T1oORTm3/Gs+d1+mmF2nVaHU+HX4eAcRaAhP8cO91XF+lsH9mXiBX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QGOowgAAANwAAAAPAAAAAAAAAAAAAAAAAJgCAABkcnMvZG93&#10;bnJldi54bWxQSwUGAAAAAAQABAD1AAAAhwMAAAAA&#10;" path="m-1,nfc11484,,20960,8986,21569,20455em-1,nsc11484,,20960,8986,21569,20455l,21600,-1,xe" filled="f" strokeweight="2.5pt">
                    <v:path arrowok="t" o:extrusionok="f" o:connecttype="custom" o:connectlocs="0,0;982,799;0,844" o:connectangles="0,0,0"/>
                  </v:shape>
                </v:group>
                <v:group id="Group 175" o:spid="_x0000_s1111" style="position:absolute;left:8500;top:6621;width:1976;height:1713;flip:x" coordorigin="6819,4728" coordsize="1976,17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DjBapzwAAAANwAAAAPAAAA&#10;AAAAAAAAAAAAAKoCAABkcnMvZG93bnJldi54bWxQSwUGAAAAAAQABAD6AAAAlwMAAAAA&#10;">
                  <v:line id="Line 176" o:spid="_x0000_s1112" style="position:absolute;flip:x y;visibility:visible;mso-wrap-style:square" from="6819,5567" to="7878,5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PjRMEAAADcAAAADwAAAGRycy9kb3ducmV2LnhtbERPS4vCMBC+C/6HMMJeZE2tIqUaRQSX&#10;PSm+2OvQjG2xmZQma7v7640geJuP7zmLVWcqcafGlZYVjEcRCOLM6pJzBefT9jMB4TyyxsoyKfgj&#10;B6tlv7fAVNuWD3Q/+lyEEHYpKii8r1MpXVaQQTeyNXHgrrYx6ANscqkbbEO4qWQcRTNpsOTQUGBN&#10;m4Ky2/HXKEDe/U+SdkxT+UU/Lt7th+vLVamPQbeeg/DU+bf45f7WYX48hecz4QK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I+NEwQAAANwAAAAPAAAAAAAAAAAAAAAA&#10;AKECAABkcnMvZG93bnJldi54bWxQSwUGAAAAAAQABAD5AAAAjwMAAAAA&#10;"/>
                  <v:group id="Group 177" o:spid="_x0000_s1113" style="position:absolute;left:6981;top:5472;width:809;height:895;flip:x y" coordorigin="6360,6962" coordsize="2203,5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AfI3wwAAANwAAAAP&#10;AAAAAAAAAAAAAAAAAKoCAABkcnMvZG93bnJldi54bWxQSwUGAAAAAAQABAD6AAAAmgMAAAAA&#10;">
                    <v:line id="Line 178" o:spid="_x0000_s1114" style="position:absolute;visibility:visible;mso-wrap-style:square" from="7241,6962" to="724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WHA8EAAADcAAAADwAAAGRycy9kb3ducmV2LnhtbERPzWrCQBC+F3yHZYTe6kQLtkRXEUNB&#10;6kGqfYAhOybB7GzIrmvap3cLBW/z8f3Ocj3YVkXufeNEw3SSgWIpnWmk0vB9+nh5B+UDiaHWCWv4&#10;YQ/r1ehpSblxN/nieAyVSiHic9JQh9DliL6s2ZKfuI4lcWfXWwoJ9hWanm4p3LY4y7I5WmokNdTU&#10;8bbm8nK8Wg2HiJ/8ij4W+BYG2v8Wl10stH4eD5sFqMBDeIj/3TuT5s/m8PdMug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6hYcDwQAAANwAAAAPAAAAAAAAAAAAAAAA&#10;AKECAABkcnMvZG93bnJldi54bWxQSwUGAAAAAAQABAD5AAAAjwMAAAAA&#10;" strokecolor="silver"/>
                    <v:line id="Line 179" o:spid="_x0000_s1115" style="position:absolute;visibility:visible;mso-wrap-style:square" from="6801,6962" to="680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kimMEAAADcAAAADwAAAGRycy9kb3ducmV2LnhtbERPzWrCQBC+F3yHZYTe6kQLVaKriKEg&#10;9lCqPsCQHZNgdjZk1zX16buFQm/z8f3OajPYVkXufeNEw3SSgWIpnWmk0nA+vb8sQPlAYqh1whq+&#10;2cNmPXpaUW7cXb44HkOlUoj4nDTUIXQ5oi9rtuQnrmNJ3MX1lkKCfYWmp3sKty3OsuwNLTWSGmrq&#10;eFdzeT3erIbPiAd+RR8LnIeBPh7FdR8LrZ/Hw3YJKvAQ/sV/7r1J82dz+H0mXYDr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ySKYwQAAANwAAAAPAAAAAAAAAAAAAAAA&#10;AKECAABkcnMvZG93bnJldi54bWxQSwUGAAAAAAQABAD5AAAAjwMAAAAA&#10;" strokecolor="silver"/>
                    <v:line id="Line 180" o:spid="_x0000_s1116" style="position:absolute;visibility:visible;mso-wrap-style:square" from="6360,6962" to="6360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DT+MUAAADdAAAADwAAAGRycy9kb3ducmV2LnhtbERPTWvCQBC9F/wPywje6qZaQomuIpaC&#10;eijVFvQ4ZsckNTsbdtck/ffdgtDbPN7nzJe9qUVLzleWFTyNExDEudUVFwq+Pt8eX0D4gKyxtkwK&#10;fsjDcjF4mGOmbcd7ag+hEDGEfYYKyhCaTEqfl2TQj21DHLmLdQZDhK6Q2mEXw00tJ0mSSoMVx4YS&#10;G1qXlF8PN6PgffqRtqvtbtMft+k5f92fT9+dU2o07FczEIH68C++uzc6zk8m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yDT+MUAAADdAAAADwAAAAAAAAAA&#10;AAAAAAChAgAAZHJzL2Rvd25yZXYueG1sUEsFBgAAAAAEAAQA+QAAAJMDAAAAAA==&#10;"/>
                    <v:line id="Line 181" o:spid="_x0000_s1117" style="position:absolute;visibility:visible;mso-wrap-style:square" from="8122,6962" to="812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9A/cIAAADdAAAADwAAAGRycy9kb3ducmV2LnhtbERP22rCQBB9L/gPyxT6VidVrJK6ijQI&#10;Yh+Klw8YstMkmJ0N2e2a+vVuodC3OZzrLNeDbVXk3jdONLyMM1AspTONVBrOp+3zApQPJIZaJ6zh&#10;hz2sV6OHJeXGXeXA8RgqlULE56ShDqHLEX1ZsyU/dh1L4r5cbykk2FdoerqmcNviJMte0VIjqaGm&#10;jt9rLi/Hb6vhM+Kep+hjgfMw0MetuOxiofXT47B5AxV4CP/iP/fOpPnZZAa/36QTcH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x9A/cIAAADdAAAADwAAAAAAAAAAAAAA&#10;AAChAgAAZHJzL2Rvd25yZXYueG1sUEsFBgAAAAAEAAQA+QAAAJADAAAAAA==&#10;" strokecolor="silver"/>
                    <v:line id="Line 182" o:spid="_x0000_s1118" style="position:absolute;visibility:visible;mso-wrap-style:square" from="7682,6962" to="768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3eisEAAADdAAAADwAAAGRycy9kb3ducmV2LnhtbERPzWrCQBC+F3yHZYTe6kQLtkRXEUNB&#10;6kGqfYAhOybB7GzIrmvap3cLBW/z8f3Ocj3YVkXufeNEw3SSgWIpnWmk0vB9+nh5B+UDiaHWCWv4&#10;YQ/r1ehpSblxN/nieAyVSiHic9JQh9DliL6s2ZKfuI4lcWfXWwoJ9hWanm4p3LY4y7I5WmokNdTU&#10;8bbm8nK8Wg2HiJ/8ij4W+BYG2v8Wl10stH4eD5sFqMBDeIj/3TuT5mezOfx9k07A1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zd6KwQAAAN0AAAAPAAAAAAAAAAAAAAAA&#10;AKECAABkcnMvZG93bnJldi54bWxQSwUGAAAAAAQABAD5AAAAjwMAAAAA&#10;" strokecolor="silver"/>
                    <v:line id="Line 183" o:spid="_x0000_s1119" style="position:absolute;visibility:visible;mso-wrap-style:square" from="8563,6962" to="8563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F7EcEAAADdAAAADwAAAGRycy9kb3ducmV2LnhtbERPzWrCQBC+F3yHZYTe6kQLVaKriKEg&#10;9lCqPsCQHZNgdjZk1zX16buFQm/z8f3OajPYVkXufeNEw3SSgWIpnWmk0nA+vb8sQPlAYqh1whq+&#10;2cNmPXpaUW7cXb44HkOlUoj4nDTUIXQ5oi9rtuQnrmNJ3MX1lkKCfYWmp3sKty3OsuwNLTWSGmrq&#10;eFdzeT3erIbPiAd+RR8LnIeBPh7FdR8LrZ/Hw3YJKvAQ/sV/7r1J87PZHH6/SSfg+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gXsRwQAAAN0AAAAPAAAAAAAAAAAAAAAA&#10;AKECAABkcnMvZG93bnJldi54bWxQSwUGAAAAAAQABAD5AAAAjwMAAAAA&#10;" strokecolor="silver"/>
                  </v:group>
                  <v:line id="Line 184" o:spid="_x0000_s1120" style="position:absolute;visibility:visible;mso-wrap-style:square" from="7706,5567" to="8765,5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3Z/cgAAADd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n42E1z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m3Z/cgAAADdAAAADwAAAAAA&#10;AAAAAAAAAAChAgAAZHJzL2Rvd25yZXYueG1sUEsFBgAAAAAEAAQA+QAAAJYDAAAAAA==&#10;"/>
                  <v:group id="Group 185" o:spid="_x0000_s1121" style="position:absolute;left:7794;top:4767;width:809;height:1600" coordorigin="6360,6962" coordsize="2203,5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WcnsUAAADdAAAADwAAAGRycy9kb3ducmV2LnhtbERPS2vCQBC+F/wPywi9&#10;1U0iLTZ1FREtPUjBRCi9DdkxCWZnQ3bN4993C4Xe5uN7zno7mkb01LnasoJ4EYEgLqyuuVRwyY9P&#10;KxDOI2tsLJOCiRxsN7OHNabaDnymPvOlCCHsUlRQed+mUrqiIoNuYVviwF1tZ9AH2JVSdziEcNPI&#10;JIpepMGaQ0OFLe0rKm7Z3Sh4H3DYLeNDf7pd99N3/vz5dYpJqcf5uHsD4Wn0/+I/94cO86PkFX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UVnJ7FAAAA3QAA&#10;AA8AAAAAAAAAAAAAAAAAqgIAAGRycy9kb3ducmV2LnhtbFBLBQYAAAAABAAEAPoAAACcAwAAAAA=&#10;">
                    <v:line id="Line 186" o:spid="_x0000_s1122" style="position:absolute;visibility:visible;mso-wrap-style:square" from="7241,6962" to="724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F1uMQAAADdAAAADwAAAGRycy9kb3ducmV2LnhtbESPQUvDQBCF70L/wzIFb3bSFlRit6U0&#10;CEUPYusPGLJjEpqdDdl1G/31zkHwNsN78943m93ke5N5jF0QC8tFAYalDq6TxsLH+fnuEUxMJI76&#10;IGzhmyPstrObDZUuXOWd8yk1RkMklmShTWkoEWPdsqe4CAOLap9h9JR0HRt0I1013Pe4Kop79NSJ&#10;NrQ08KHl+nL68hbeMr7wGmOu8CFN9PpTXY65svZ2Pu2fwCSe0r/57/roFL9YK79+oyPg9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sXW4xAAAAN0AAAAPAAAAAAAAAAAA&#10;AAAAAKECAABkcnMvZG93bnJldi54bWxQSwUGAAAAAAQABAD5AAAAkgMAAAAA&#10;" strokecolor="silver"/>
                    <v:line id="Line 187" o:spid="_x0000_s1123" style="position:absolute;visibility:visible;mso-wrap-style:square" from="6801,6962" to="680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3QI8IAAADdAAAADwAAAGRycy9kb3ducmV2LnhtbERPzWrCQBC+C77DMoXedGKFKqmrFENB&#10;7KEYfYAhO02C2dmQ3a5pn94tFHqbj+93NrvRdiry4FsnGhbzDBRL5UwrtYbL+W22BuUDiaHOCWv4&#10;Zg+77XSyody4m5w4lqFWKUR8ThqaEPoc0VcNW/Jz17Mk7tMNlkKCQ41moFsKtx0+ZdkzWmolNTTU&#10;877h6lp+WQ0fEY+8RB8LXIWR3n+K6yEWWj8+jK8voAKP4V/85z6YND9bLuD3m3QCbu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f3QI8IAAADdAAAADwAAAAAAAAAAAAAA&#10;AAChAgAAZHJzL2Rvd25yZXYueG1sUEsFBgAAAAAEAAQA+QAAAJADAAAAAA==&#10;" strokecolor="silver"/>
                    <v:line id="Line 188" o:spid="_x0000_s1124" style="position:absolute;visibility:visible;mso-wrap-style:square" from="6360,6962" to="6360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x4ysQAAADd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yezKdy/iS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XHjKxAAAAN0AAAAPAAAAAAAAAAAA&#10;AAAAAKECAABkcnMvZG93bnJldi54bWxQSwUGAAAAAAQABAD5AAAAkgMAAAAA&#10;"/>
                    <v:line id="Line 189" o:spid="_x0000_s1125" style="position:absolute;visibility:visible;mso-wrap-style:square" from="8122,6962" to="812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Prz8IAAADdAAAADwAAAGRycy9kb3ducmV2LnhtbERPzWrCQBC+F3yHZQRvdWIDbYmuIgZB&#10;2kOp9QGG7JgEs7Mhu12jT98tFHqbj+93VpvRdiry4FsnGhbzDBRL5UwrtYbT1/7xFZQPJIY6J6zh&#10;xh4268nDigrjrvLJ8RhqlULEF6ShCaEvEH3VsCU/dz1L4s5usBQSHGo0A11TuO3wKcue0VIrqaGh&#10;nncNV5fjt9XwEfGNc/SxxJcw0vu9vBxiqfVsOm6XoAKP4V/85z6YND/Lc/j9Jp2A6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mPrz8IAAADdAAAADwAAAAAAAAAAAAAA&#10;AAChAgAAZHJzL2Rvd25yZXYueG1sUEsFBgAAAAAEAAQA+QAAAJADAAAAAA==&#10;" strokecolor="silver"/>
                    <v:line id="Line 190" o:spid="_x0000_s1126" style="position:absolute;visibility:visible;mso-wrap-style:square" from="7682,6962" to="768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pzu8IAAADdAAAADwAAAGRycy9kb3ducmV2LnhtbERP22rCQBB9L/gPyxR8q5NWqZK6ijQU&#10;xD4ULx8wZKdJMDsbsts19uu7BcG3OZzrLNeDbVXk3jdONDxPMlAspTONVBpOx4+nBSgfSAy1TljD&#10;lT2sV6OHJeXGXWTP8RAqlULE56ShDqHLEX1ZsyU/cR1L4r5dbykk2FdoerqkcNviS5a9oqVGUkNN&#10;Hb/XXJ4PP1bDV8QdT9HHAudhoM/f4ryNhdbjx2HzBirwEO7im3tr0vxsOoP/b9IJuP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Ypzu8IAAADdAAAADwAAAAAAAAAAAAAA&#10;AAChAgAAZHJzL2Rvd25yZXYueG1sUEsFBgAAAAAEAAQA+QAAAJADAAAAAA==&#10;" strokecolor="silver"/>
                    <v:line id="Line 191" o:spid="_x0000_s1127" style="position:absolute;visibility:visible;mso-wrap-style:square" from="8563,6962" to="8563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bWIMIAAADdAAAADwAAAGRycy9kb3ducmV2LnhtbERP22rCQBB9L/gPyxR8q5NWrJK6ijQU&#10;xD4ULx8wZKdJMDsbsts19uu7BcG3OZzrLNeDbVXk3jdONDxPMlAspTONVBpOx4+nBSgfSAy1TljD&#10;lT2sV6OHJeXGXWTP8RAqlULE56ShDqHLEX1ZsyU/cR1L4r5dbykk2FdoerqkcNviS5a9oqVGUkNN&#10;Hb/XXJ4PP1bDV8QdT9HHAudhoM/f4ryNhdbjx2HzBirwEO7im3tr0vxsOoP/b9IJuP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sbWIMIAAADdAAAADwAAAAAAAAAAAAAA&#10;AAChAgAAZHJzL2Rvd25yZXYueG1sUEsFBgAAAAAEAAQA+QAAAJADAAAAAA==&#10;" strokecolor="silver"/>
                  </v:group>
                  <v:line id="Line 192" o:spid="_x0000_s1128" style="position:absolute;flip:x;visibility:visible;mso-wrap-style:square" from="6819,5567" to="7878,5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wONsUAAADd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mcvU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YwONsUAAADdAAAADwAAAAAAAAAA&#10;AAAAAAChAgAAZHJzL2Rvd25yZXYueG1sUEsFBgAAAAAEAAQA+QAAAJMDAAAAAA==&#10;"/>
                  <v:group id="Group 193" o:spid="_x0000_s1129" style="position:absolute;left:6981;top:4767;width:809;height:895;flip:x" coordorigin="6360,6962" coordsize="2203,5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asvS7CAAAA3QAAAA8A&#10;AAAAAAAAAAAAAAAAqgIAAGRycy9kb3ducmV2LnhtbFBLBQYAAAAABAAEAPoAAACZAwAAAAA=&#10;">
                    <v:line id="Line 194" o:spid="_x0000_s1130" style="position:absolute;visibility:visible;mso-wrap-style:square" from="7241,6962" to="724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k9KcIAAADdAAAADwAAAGRycy9kb3ducmV2LnhtbERP22rCQBB9L/gPyxT6VidVqZK6ijQI&#10;Yh+Klw8YstMkmJ0N2e2a+vVuodC3OZzrLNeDbVXk3jdONLyMM1AspTONVBrOp+3zApQPJIZaJ6zh&#10;hz2sV6OHJeXGXeXA8RgqlULE56ShDqHLEX1ZsyU/dh1L4r5cbykk2FdoerqmcNviJMte0VIjqaGm&#10;jt9rLi/Hb6vhM+Kep+hjgfMw0MetuOxiofXT47B5AxV4CP/iP/fOpPnZbAK/36QTcH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Sk9KcIAAADdAAAADwAAAAAAAAAAAAAA&#10;AAChAgAAZHJzL2Rvd25yZXYueG1sUEsFBgAAAAAEAAQA+QAAAJADAAAAAA==&#10;" strokecolor="silver"/>
                    <v:line id="Line 195" o:spid="_x0000_s1131" style="position:absolute;visibility:visible;mso-wrap-style:square" from="6801,6962" to="680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WYssIAAADdAAAADwAAAGRycy9kb3ducmV2LnhtbERP22rCQBB9L/gPyxR8q5NWqZK6ijQU&#10;xD4ULx8wZKdJMDsbsts19uu7BcG3OZzrLNeDbVXk3jdONDxPMlAspTONVBpOx4+nBSgfSAy1TljD&#10;lT2sV6OHJeXGXWTP8RAqlULE56ShDqHLEX1ZsyU/cR1L4r5dbykk2FdoerqkcNviS5a9oqVGUkNN&#10;Hb/XXJ4PP1bDV8QdT9HHAudhoM/f4ryNhdbjx2HzBirwEO7im3tr0vxsNoX/b9IJuP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mWYssIAAADdAAAADwAAAAAAAAAAAAAA&#10;AAChAgAAZHJzL2Rvd25yZXYueG1sUEsFBgAAAAAEAAQA+QAAAJADAAAAAA==&#10;" strokecolor="silver"/>
                    <v:line id="Line 196" o:spid="_x0000_s1132" style="position:absolute;visibility:visible;mso-wrap-style:square" from="6360,6962" to="6360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82WMUAAADdAAAADwAAAGRycy9kb3ducmV2LnhtbERPS2vCQBC+F/wPywi91Y2tBEldRSwF&#10;7aH4gvY4ZqdJNDsbdrdJ+u/dguBtPr7nzBa9qUVLzleWFYxHCQji3OqKCwXHw/vTFIQPyBpry6Tg&#10;jzws5oOHGWbadryjdh8KEUPYZ6igDKHJpPR5SQb9yDbEkfuxzmCI0BVSO+xiuKnlc5Kk0mDFsaHE&#10;hlYl5Zf9r1Hw+bJN2+XmY91/bdJT/rY7fZ87p9TjsF++ggjUh7v45l7rOD+ZTOD/m3iC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v82WMUAAADdAAAADwAAAAAAAAAA&#10;AAAAAAChAgAAZHJzL2Rvd25yZXYueG1sUEsFBgAAAAAEAAQA+QAAAJMDAAAAAA==&#10;"/>
                    <v:line id="Line 197" o:spid="_x0000_s1133" style="position:absolute;visibility:visible;mso-wrap-style:square" from="8122,6962" to="812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ClXcIAAADdAAAADwAAAGRycy9kb3ducmV2LnhtbERPzWrCQBC+F/oOywje6kRrbUldpRgE&#10;sQfR9gGG7DQJZmdDdrumfXpXKPQ2H9/vLNeDbVXk3jdONEwnGSiW0plGKg2fH9uHF1A+kBhqnbCG&#10;H/awXt3fLSk37iJHjqdQqRQiPicNdQhdjujLmi35ietYEvflekshwb5C09MlhdsWZ1m2QEuNpIaa&#10;Ot7UXJ5P31bDIeKeH9HHAp/DQO+/xXkXC63Ho+HtFVTgIfyL/9w7k+Zn8ye4fZNOwNUV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sClXcIAAADdAAAADwAAAAAAAAAAAAAA&#10;AAChAgAAZHJzL2Rvd25yZXYueG1sUEsFBgAAAAAEAAQA+QAAAJADAAAAAA==&#10;" strokecolor="silver"/>
                    <v:line id="Line 198" o:spid="_x0000_s1134" style="position:absolute;visibility:visible;mso-wrap-style:square" from="7682,6962" to="768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I7KsIAAADdAAAADwAAAGRycy9kb3ducmV2LnhtbERPzWrCQBC+F/oOywje6sRatERXKQ2C&#10;tIei9gGG7JgEs7Mhu67Rp+8WCr3Nx/c7q81gWxW5940TDdNJBoqldKaRSsP3cfv0CsoHEkOtE9Zw&#10;Yw+b9ePDinLjrrLneAiVSiHic9JQh9DliL6s2ZKfuI4lcSfXWwoJ9hWanq4p3Lb4nGVztNRIaqip&#10;4/eay/PhYjV8RfzgGfpY4CIM9HkvzrtYaD0eDW9LUIGH8C/+c+9Mmp+9zOH3m3QCr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hI7KsIAAADdAAAADwAAAAAAAAAAAAAA&#10;AAChAgAAZHJzL2Rvd25yZXYueG1sUEsFBgAAAAAEAAQA+QAAAJADAAAAAA==&#10;" strokecolor="silver"/>
                    <v:line id="Line 199" o:spid="_x0000_s1135" style="position:absolute;visibility:visible;mso-wrap-style:square" from="8563,6962" to="8563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6escIAAADdAAAADwAAAGRycy9kb3ducmV2LnhtbERP22rCQBB9L/gPywh9qxNrqRJdRQyC&#10;tA/FywcM2TEJZmdDdrum/fpuodC3OZzrrDaDbVXk3jdONEwnGSiW0plGKg2X8/5pAcoHEkOtE9bw&#10;xR4269HDinLj7nLkeAqVSiHic9JQh9DliL6s2ZKfuI4lcVfXWwoJ9hWanu4p3Lb4nGWvaKmR1FBT&#10;x7uay9vp02r4iPjGM/SxwHkY6P27uB1iofXjeNguQQUewr/4z30waX72Moffb9IJu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V6escIAAADdAAAADwAAAAAAAAAAAAAA&#10;AAChAgAAZHJzL2Rvd25yZXYueG1sUEsFBgAAAAAEAAQA+QAAAJADAAAAAA==&#10;" strokecolor="silver"/>
                  </v:group>
                  <v:shape id="Arc 200" o:spid="_x0000_s1136" style="position:absolute;left:8187;top:4728;width:608;height:484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x6Y8UA&#10;AADdAAAADwAAAGRycy9kb3ducmV2LnhtbESPQWvDMAyF74P9B6NBb6uztJSS1S1lMCgMSpcGehWx&#10;loTFsrG9Nv3302Gwm8R7eu/TZje5UV0ppsGzgZd5AYq49XbgzkBzfn9eg0oZ2eLomQzcKcFu+/iw&#10;wcr6G3/Stc6dkhBOFRrocw6V1qntyWGa+0As2pePDrOssdM24k3C3ajLolhphwNLQ4+B3npqv+sf&#10;Z0DHPYZwOR3qWH4sgr0fm3J1NGb2NO1fQWWa8r/57/pgBb9YCq58IyPo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PHpjxQAAAN0AAAAPAAAAAAAAAAAAAAAAAJgCAABkcnMv&#10;ZG93bnJldi54bWxQSwUGAAAAAAQABAD1AAAAigMAAAAA&#10;" path="m-1,nfc11929,,21600,9670,21600,21600em-1,nsc11929,,21600,9670,21600,21600l,21600,-1,xe" filled="f" strokeweight="2.5pt">
                    <v:path arrowok="t" o:extrusionok="f" o:connecttype="custom" o:connectlocs="0,0;608,484;0,484" o:connectangles="0,0,0"/>
                  </v:shape>
                  <v:group id="Group 201" o:spid="_x0000_s1137" style="position:absolute;left:6972;top:5363;width:1191;height:965;rotation:90" coordorigin="6700,3356" coordsize="1270,11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9HfD6wwAAAN0AAAAP&#10;AAAAAAAAAAAAAAAAAKoCAABkcnMvZG93bnJldi54bWxQSwUGAAAAAAQABAD6AAAAmgMAAAAA&#10;">
                    <v:shape id="Arc 202" o:spid="_x0000_s1138" style="position:absolute;left:6898;top:3356;width:1072;height:986;flip:x;visibility:visible;mso-wrap-style:square;v-text-anchor:top" coordsize="19316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6rbcYA&#10;AADdAAAADwAAAGRycy9kb3ducmV2LnhtbESPQWvDMAyF74X9B6PBLmV1UtgoWZ0yCoEeeui6QtlN&#10;xFoSEssh9lqvv746DHaTeE/vfVpvkhvUhabQeTaQLzJQxLW3HTcGTp/V8wpUiMgWB89k4JcCbMqH&#10;2RoL66/8QZdjbJSEcCjQQBvjWGgd6pYchoUfiUX79pPDKOvUaDvhVcLdoJdZ9qoddiwNLY60banu&#10;jz/OQLo1nPdYha8zbw+3+bjfORuMeXpM72+gIqX4b/673lnBz16EX76REXR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q6rbcYAAADdAAAADwAAAAAAAAAAAAAAAACYAgAAZHJz&#10;L2Rvd25yZXYueG1sUEsFBgAAAAAEAAQA9QAAAIsDAAAAAA==&#10;" path="m-1,nfc8178,,15655,4618,19315,11932em-1,nsc8178,,15655,4618,19315,11932l,21600,-1,xe" filled="f" strokeweight="2.5pt">
                      <v:path arrowok="t" o:extrusionok="f" o:connecttype="custom" o:connectlocs="0,0;1072,545;0,986" o:connectangles="0,0,0"/>
                    </v:shape>
                    <v:shape id="Arc 203" o:spid="_x0000_s1139" style="position:absolute;left:6700;top:4046;width:1199;height:438;flip:x;visibility:visible;mso-wrap-style:square;v-text-anchor:top" coordsize="21600,95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CG8cIA&#10;AADdAAAADwAAAGRycy9kb3ducmV2LnhtbERPTWvCQBC9F/wPywi91Y1FW4muIlJB21Pieh+yYxLN&#10;zobsatJ/3y0UepvH+5zVZrCNeFDna8cKppMEBHHhTM2lAn3avyxA+IBssHFMCr7Jw2Y9elphalzP&#10;GT3yUIoYwj5FBVUIbSqlLyqy6CeuJY7cxXUWQ4RdKU2HfQy3jXxNkjdpsebYUGFLu4qKW363Clhn&#10;+cdif9WyP3++6yzMvo76oNTzeNguQQQawr/4z30wcX4yn8LvN/EEu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sIbxwgAAAN0AAAAPAAAAAAAAAAAAAAAAAJgCAABkcnMvZG93&#10;bnJldi54bWxQSwUGAAAAAAQABAD1AAAAhwMAAAAA&#10;" path="m19359,nfc20833,2978,21600,6256,21600,9579em19359,nsc20833,2978,21600,6256,21600,9579l,9579,19359,xe" filled="f" strokeweight="2.5pt">
                      <v:path arrowok="t" o:extrusionok="f" o:connecttype="custom" o:connectlocs="1075,0;1199,438;0,438" o:connectangles="0,0,0"/>
                    </v:shape>
                    <v:oval id="Oval 204" o:spid="_x0000_s1140" style="position:absolute;left:6809;top:3904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bd/sQA&#10;AADdAAAADwAAAGRycy9kb3ducmV2LnhtbERPTWvCQBC9C/0PyxR6000ilRJdpS0KFXqJ9tLbdHdM&#10;UrOzIbsm8d93C4K3ebzPWW1G24ieOl87VpDOEhDE2pmaSwVfx930BYQPyAYbx6TgSh4264fJCnPj&#10;Bi6oP4RSxBD2OSqoQmhzKb2uyKKfuZY4cifXWQwRdqU0HQ4x3DYyS5KFtFhzbKiwpfeK9PlwsQrm&#10;/X5bl2+/n2czP16K1Gn98+2VenocX5cgAo3hLr65P0ycnzxn8P9NPEG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m3f7EAAAA3QAAAA8AAAAAAAAAAAAAAAAAmAIAAGRycy9k&#10;b3ducmV2LnhtbFBLBQYAAAAABAAEAPUAAACJAwAAAAA=&#10;" strokeweight="2.5pt"/>
                  </v:group>
                </v:group>
                <v:group id="Group 205" o:spid="_x0000_s1141" style="position:absolute;left:8530;top:10207;width:1946;height:1601" coordorigin="8530,11161" coordsize="1946,16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M+9gJwwAAAN0AAAAP&#10;AAAAAAAAAAAAAAAAAKoCAABkcnMvZG93bnJldi54bWxQSwUGAAAAAAQABAD6AAAAmgMAAAAA&#10;">
                  <v:line id="Line 206" o:spid="_x0000_s1142" style="position:absolute;flip:x y;visibility:visible;mso-wrap-style:square" from="8530,11962" to="9589,11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5QHMQAAADdAAAADwAAAGRycy9kb3ducmV2LnhtbERPTWvCQBC9F/oflil4Ed2oqUjqJkjB&#10;4iml0dLrkB2T0OxsyG5N6q93C0Jv83ifs81G04oL9a6xrGAxj0AQl1Y3XCk4HfezDQjnkTW2lknB&#10;LznI0seHLSbaDvxBl8JXIoSwS1BB7X2XSOnKmgy6ue2IA3e2vUEfYF9J3eMQwk0rl1G0lgYbDg01&#10;dvRaU/ld/BgFyPl1tRkWFMs3+nLL/H26+zwrNXkady8gPI3+X3x3H3SYHz3H8PdNOEGm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zlAcxAAAAN0AAAAPAAAAAAAAAAAA&#10;AAAAAKECAABkcnMvZG93bnJldi54bWxQSwUGAAAAAAQABAD5AAAAkgMAAAAA&#10;"/>
                  <v:group id="Group 207" o:spid="_x0000_s1143" style="position:absolute;left:8692;top:11867;width:809;height:895;flip:x y" coordorigin="6360,6962" coordsize="2203,5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YjIYsQAAADdAAAA&#10;DwAAAAAAAAAAAAAAAACqAgAAZHJzL2Rvd25yZXYueG1sUEsFBgAAAAAEAAQA+gAAAJsDAAAAAA==&#10;">
                    <v:line id="Line 208" o:spid="_x0000_s1144" style="position:absolute;visibility:visible;mso-wrap-style:square" from="7241,6962" to="724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fuOsQAAADcAAAADwAAAGRycy9kb3ducmV2LnhtbESPUWvCQBCE3wv+h2MF3+pGLbakniIG&#10;QepDqe0PWHJrEszthdx5pv31vYLQx2FmvmFWm8G2KnLvGycaZtMMFEvpTCOVhq/P/eMLKB9IDLVO&#10;WMM3e9isRw8ryo27yQfHU6hUgojPSUMdQpcj+rJmS37qOpbknV1vKSTZV2h6uiW4bXGeZUu01Eha&#10;qKnjXc3l5XS1Gt4jvvECfSzwOQx0/Ckuh1hoPRkP21dQgYfwH763D0bD02wJf2fSEcD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h+46xAAAANwAAAAPAAAAAAAAAAAA&#10;AAAAAKECAABkcnMvZG93bnJldi54bWxQSwUGAAAAAAQABAD5AAAAkgMAAAAA&#10;" strokecolor="silver"/>
                    <v:line id="Line 209" o:spid="_x0000_s1145" style="position:absolute;visibility:visible;mso-wrap-style:square" from="6801,6962" to="680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tLocQAAADcAAAADwAAAGRycy9kb3ducmV2LnhtbESPUWvCQBCE3wv+h2OFvtWNWmpJPUUM&#10;grQPRe0PWHLbJJjbC7nzTP31XqHQx2FmvmGW68G2KnLvGycappMMFEvpTCOVhq/T7ukVlA8khlon&#10;rOGHPaxXo4cl5cZd5cDxGCqVIOJz0lCH0OWIvqzZkp+4jiV53663FJLsKzQ9XRPctjjLshe01Eha&#10;qKnjbc3l+XixGj4jvvMcfSxwEQb6uBXnfSy0fhwPmzdQgYfwH/5r742G5+kCfs+kI4C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y0uhxAAAANwAAAAPAAAAAAAAAAAA&#10;AAAAAKECAABkcnMvZG93bnJldi54bWxQSwUGAAAAAAQABAD5AAAAkgMAAAAA&#10;" strokecolor="silver"/>
                    <v:line id="Line 210" o:spid="_x0000_s1146" style="position:absolute;visibility:visible;mso-wrap-style:square" from="6360,6962" to="6360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g5gcQAAADcAAAADwAAAGRycy9kb3ducmV2LnhtbERPy2rCQBTdC/7DcAvd6cS2hJI6iigF&#10;dSH1Abq8Zm6T1MydMDMm6d87i0KXh/OezntTi5acrywrmIwTEMS51RUXCk7Hz9E7CB+QNdaWScEv&#10;eZjPhoMpZtp2vKf2EAoRQ9hnqKAMocmk9HlJBv3YNsSR+7bOYIjQFVI77GK4qeVLkqTSYMWxocSG&#10;liXlt8PdKNi9fqXtYrNd9+dNes1X++vlp3NKPT/1iw8QgfrwL/5zr7WCt0lcG8/EI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ODmBxAAAANwAAAAPAAAAAAAAAAAA&#10;AAAAAKECAABkcnMvZG93bnJldi54bWxQSwUGAAAAAAQABAD5AAAAkgMAAAAA&#10;"/>
                    <v:line id="Line 211" o:spid="_x0000_s1147" style="position:absolute;visibility:visible;mso-wrap-style:square" from="8122,6962" to="812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h6SMQAAADcAAAADwAAAGRycy9kb3ducmV2LnhtbESPUWvCQBCE3wv+h2OFvtWNVWobPUUa&#10;CmIfSrU/YMltk2BuL+TOM+2v94RCH4eZ+YZZbQbbqsi9b5xomE4yUCylM41UGr6Obw/PoHwgMdQ6&#10;YQ0/7GGzHt2tKDfuIp8cD6FSCSI+Jw11CF2O6MuaLfmJ61iS9+16SyHJvkLT0yXBbYuPWfaElhpJ&#10;CzV1/FpzeTqcrYaPiHueoY8FLsJA77/FaRcLre/Hw3YJKvAQ/sN/7Z3RMJ++wO1MOgK4v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GHpIxAAAANwAAAAPAAAAAAAAAAAA&#10;AAAAAKECAABkcnMvZG93bnJldi54bWxQSwUGAAAAAAQABAD5AAAAkgMAAAAA&#10;" strokecolor="silver"/>
                    <v:line id="Line 212" o:spid="_x0000_s1148" style="position:absolute;visibility:visible;mso-wrap-style:square" from="7682,6962" to="768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4ZaMEAAADcAAAADwAAAGRycy9kb3ducmV2LnhtbERPzWrCQBC+F3yHZQRvdaKWKtFVxFCQ&#10;9lD8eYAhOybB7GzIbte0T989FHr8+P43u8G2KnLvGycaZtMMFEvpTCOVhuvl7XkFygcSQ60T1vDN&#10;Hnbb0dOGcuMecuJ4DpVKIeJz0lCH0OWIvqzZkp+6jiVxN9dbCgn2FZqeHinctjjPsle01EhqqKnj&#10;Q83l/fxlNXxGfOcF+ljgMgz08VPcj7HQejIe9mtQgYfwL/5zH42Gl3man86kI4Db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3ThlowQAAANwAAAAPAAAAAAAAAAAAAAAA&#10;AKECAABkcnMvZG93bnJldi54bWxQSwUGAAAAAAQABAD5AAAAjwMAAAAA&#10;" strokecolor="silver"/>
                    <v:line id="Line 213" o:spid="_x0000_s1149" style="position:absolute;visibility:visible;mso-wrap-style:square" from="8563,6962" to="8563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K888QAAADcAAAADwAAAGRycy9kb3ducmV2LnhtbESP3WrCQBSE7wu+w3KE3tUTf6gldRVp&#10;EMReFG0f4JA9JsHs2ZDdrqlP7xYKvRxm5htmtRlsqyL3vnGiYTrJQLGUzjRSafj63D29gPKBxFDr&#10;hDX8sIfNevSwoty4qxw5nkKlEkR8ThrqELoc0Zc1W/IT17Ek7+x6SyHJvkLT0zXBbYuzLHtGS42k&#10;hZo6fqu5vJy+rYaPiAeeo48FLsNA77fiso+F1o/jYfsKKvAQ/sN/7b3RsJhN4fdMOgK4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ArzzxAAAANwAAAAPAAAAAAAAAAAA&#10;AAAAAKECAABkcnMvZG93bnJldi54bWxQSwUGAAAAAAQABAD5AAAAkgMAAAAA&#10;" strokecolor="silver"/>
                  </v:group>
                  <v:line id="Line 214" o:spid="_x0000_s1150" style="position:absolute;visibility:visible;mso-wrap-style:square" from="9417,11962" to="10476,11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zE1s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T2k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vMTWxwAAANwAAAAPAAAAAAAA&#10;AAAAAAAAAKECAABkcnMvZG93bnJldi54bWxQSwUGAAAAAAQABAD5AAAAlQMAAAAA&#10;"/>
                  <v:group id="Group 215" o:spid="_x0000_s1151" style="position:absolute;left:9505;top:11161;width:809;height:1600" coordorigin="6360,6962" coordsize="2203,5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37z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rBIkn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zfvPxgAAANwA&#10;AAAPAAAAAAAAAAAAAAAAAKoCAABkcnMvZG93bnJldi54bWxQSwUGAAAAAAQABAD6AAAAnQMAAAAA&#10;">
                    <v:line id="Line 216" o:spid="_x0000_s1152" style="position:absolute;visibility:visible;mso-wrap-style:square" from="7241,6962" to="724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Ufa8QAAADcAAAADwAAAGRycy9kb3ducmV2LnhtbESP3WrCQBSE7wu+w3IE7+qJP7QldRUx&#10;CGIvSm0f4JA9JsHs2ZBd17RP7xYKvRxm5htmtRlsqyL3vnGiYTbNQLGUzjRSafj63D++gPKBxFDr&#10;hDV8s4fNevSwoty4m3xwPIVKJYj4nDTUIXQ5oi9rtuSnrmNJ3tn1lkKSfYWmp1uC2xbnWfaElhpJ&#10;CzV1vKu5vJyuVsN7xCMv0McCn8NAbz/F5RALrSfjYfsKKvAQ/sN/7YPRsJwv4fdMOgK4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dR9rxAAAANwAAAAPAAAAAAAAAAAA&#10;AAAAAKECAABkcnMvZG93bnJldi54bWxQSwUGAAAAAAQABAD5AAAAkgMAAAAA&#10;" strokecolor="silver"/>
                    <v:line id="Line 217" o:spid="_x0000_s1153" style="position:absolute;visibility:visible;mso-wrap-style:square" from="6801,6962" to="680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m68MQAAADcAAAADwAAAGRycy9kb3ducmV2LnhtbESP3WrCQBSE7wXfYTlC7+pJ7Y+SuooY&#10;ClIvSq0PcMgek2D2bMhu17RP3y0IXg4z8w2zXA+2VZF73zjR8DDNQLGUzjRSaTh+vd0vQPlAYqh1&#10;whp+2MN6NR4tKTfuIp8cD6FSCSI+Jw11CF2O6MuaLfmp61iSd3K9pZBkX6Hp6ZLgtsVZlr2gpUbS&#10;Qk0db2suz4dvq+Ej4js/oo8FzsNA+9/ivIuF1neTYfMKKvAQbuFre2c0PM2e4f9MOgK4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ObrwxAAAANwAAAAPAAAAAAAAAAAA&#10;AAAAAKECAABkcnMvZG93bnJldi54bWxQSwUGAAAAAAQABAD5AAAAkgMAAAAA&#10;" strokecolor="silver"/>
                    <v:line id="Line 218" o:spid="_x0000_s1154" style="position:absolute;visibility:visible;mso-wrap-style:square" from="6360,6962" to="6360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fC1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En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CHwtXGAAAA3AAAAA8AAAAAAAAA&#10;AAAAAAAAoQIAAGRycy9kb3ducmV2LnhtbFBLBQYAAAAABAAEAPkAAACUAwAAAAA=&#10;"/>
                    <v:line id="Line 219" o:spid="_x0000_s1155" style="position:absolute;visibility:visible;mso-wrap-style:square" from="8122,6962" to="812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Sw9cQAAADcAAAADwAAAGRycy9kb3ducmV2LnhtbESPUWvCQBCE3wX/w7FC3+qmtrSaeooY&#10;ClIfSq0/YMmtSTC3F3LXM+2v7xUEH4eZ+YZZrgfbqsi9b5xoeJhmoFhKZxqpNBy/3u7noHwgMdQ6&#10;YQ0/7GG9Go+WlBt3kU+Oh1CpBBGfk4Y6hC5H9GXNlvzUdSzJO7neUkiyr9D0dElw2+Isy57RUiNp&#10;oaaOtzWX58O31fAR8Z0f0ccCX8JA+9/ivIuF1neTYfMKKvAQbuFre2c0PM0W8H8mHQF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dLD1xAAAANwAAAAPAAAAAAAAAAAA&#10;AAAAAKECAABkcnMvZG93bnJldi54bWxQSwUGAAAAAAQABAD5AAAAkgMAAAAA&#10;" strokecolor="silver"/>
                    <v:line id="Line 220" o:spid="_x0000_s1156" style="position:absolute;visibility:visible;mso-wrap-style:square" from="7682,6962" to="768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ePtcAAAADcAAAADwAAAGRycy9kb3ducmV2LnhtbERPzWrCQBC+F3yHZQRvdWItrURXEYMg&#10;7aFUfYAhOybB7GzIbtfo03cPhR4/vv/VZrCtitz7xomG2TQDxVI600il4XzaPy9A+UBiqHXCGu7s&#10;YbMePa0oN+4m3xyPoVIpRHxOGuoQuhzRlzVb8lPXsSTu4npLIcG+QtPTLYXbFl+y7A0tNZIaaup4&#10;V3N5Pf5YDV8RP3iOPhb4Hgb6fBTXQyy0noyH7RJU4CH8i//cB6PhdZ7mpzPpCOD6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KXj7XAAAAA3AAAAA8AAAAAAAAAAAAAAAAA&#10;oQIAAGRycy9kb3ducmV2LnhtbFBLBQYAAAAABAAEAPkAAACOAwAAAAA=&#10;" strokecolor="silver"/>
                    <v:line id="Line 221" o:spid="_x0000_s1157" style="position:absolute;visibility:visible;mso-wrap-style:square" from="8563,6962" to="8563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sqLsQAAADcAAAADwAAAGRycy9kb3ducmV2LnhtbESPUWvCQBCE3wv+h2MF3+rGKrWkniIN&#10;gtiHou0PWHJrEszthdx5xv76XqHQx2FmvmFWm8G2KnLvGycaZtMMFEvpTCOVhq/P3eMLKB9IDLVO&#10;WMOdPWzWo4cV5cbd5MjxFCqVIOJz0lCH0OWIvqzZkp+6jiV5Z9dbCkn2FZqebgluW3zKsme01Eha&#10;qKnjt5rLy+lqNXxEPPAcfSxwGQZ6/y4u+1hoPRkP21dQgYfwH/5r742GxXwGv2fSEcD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2youxAAAANwAAAAPAAAAAAAAAAAA&#10;AAAAAKECAABkcnMvZG93bnJldi54bWxQSwUGAAAAAAQABAD5AAAAkgMAAAAA&#10;" strokecolor="silver"/>
                  </v:group>
                  <v:line id="Line 222" o:spid="_x0000_s1158" style="position:absolute;flip:x;visibility:visible;mso-wrap-style:square" from="8530,11962" to="9589,11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HTdMYAAADcAAAADwAAAGRycy9kb3ducmV2LnhtbESPQWsCMRSE70L/Q3gFL0WztVJ0axQp&#10;FHrwopYVb8/N62bZzcs2ibr9941Q8DjMzDfMYtXbVlzIh9qxgudxBoK4dLrmSsHX/mM0AxEissbW&#10;MSn4pQCr5cNggbl2V97SZRcrkSAcclRgYuxyKUNpyGIYu444ed/OW4xJ+kpqj9cEt62cZNmrtFhz&#10;WjDY0buhstmdrQI52zz9+PVp2hTN4TA3RVl0x41Sw8d+/QYiUh/v4f/2p1YwfZnA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B03TGAAAA3AAAAA8AAAAAAAAA&#10;AAAAAAAAoQIAAGRycy9kb3ducmV2LnhtbFBLBQYAAAAABAAEAPkAAACUAwAAAAA=&#10;"/>
                  <v:group id="Group 223" o:spid="_x0000_s1159" style="position:absolute;left:8692;top:11161;width:809;height:895;flip:x" coordorigin="6360,6962" coordsize="2203,5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ynyrCAAAA3AAAAA8A&#10;AAAAAAAAAAAAAAAAqgIAAGRycy9kb3ducmV2LnhtbFBLBQYAAAAABAAEAPoAAACZAwAAAAA=&#10;">
                    <v:line id="Line 224" o:spid="_x0000_s1160" style="position:absolute;visibility:visible;mso-wrap-style:square" from="7241,6962" to="724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yJtsQAAADcAAAADwAAAGRycy9kb3ducmV2LnhtbESPUWvCQBCE3wv+h2MF3+rGKm1JPUUM&#10;gtiHUtsfsOTWJJjbC7nrmfbXewXBx2FmvmGW68G2KnLvGycaZtMMFEvpTCOVhu+v3eMrKB9IDLVO&#10;WMMve1ivRg9Lyo27yCfHY6hUgojPSUMdQpcj+rJmS37qOpbknVxvKSTZV2h6uiS4bfEpy57RUiNp&#10;oaaOtzWX5+OP1fAR8cBz9LHAlzDQ+19x3sdC68l42LyBCjyEe/jW3hsNi/kC/s+kI4Cr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rIm2xAAAANwAAAAPAAAAAAAAAAAA&#10;AAAAAKECAABkcnMvZG93bnJldi54bWxQSwUGAAAAAAQABAD5AAAAkgMAAAAA&#10;" strokecolor="silver"/>
                    <v:line id="Line 225" o:spid="_x0000_s1161" style="position:absolute;visibility:visible;mso-wrap-style:square" from="6801,6962" to="680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AsLcUAAADcAAAADwAAAGRycy9kb3ducmV2LnhtbESPzWrDMBCE74W8g9hAb8m6+WmLGyWE&#10;mEJID6VpH2CxtraJtTKWorh9+ihQ6HGYmW+Y1WawrYrc+8aJhodpBoqldKaRSsPX5+vkGZQPJIZa&#10;J6zhhz1s1qO7FeXGXeSD4zFUKkHE56ShDqHLEX1ZsyU/dR1L8r5dbykk2VdoerokuG1xlmWPaKmR&#10;tFBTx7uay9PxbDW8RzzwHH0s8CkM9PZbnPax0Pp+PGxfQAUewn/4r703GhbzJdzOpCOA6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uAsLcUAAADcAAAADwAAAAAAAAAA&#10;AAAAAAChAgAAZHJzL2Rvd25yZXYueG1sUEsFBgAAAAAEAAQA+QAAAJMDAAAAAA==&#10;" strokecolor="silver"/>
                    <v:line id="Line 226" o:spid="_x0000_s1162" style="position:absolute;visibility:visible;mso-wrap-style:square" from="6360,6962" to="6360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5UC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7M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XlQIxwAAANwAAAAPAAAAAAAA&#10;AAAAAAAAAKECAABkcnMvZG93bnJldi54bWxQSwUGAAAAAAQABAD5AAAAlQMAAAAA&#10;"/>
                    <v:line id="Line 227" o:spid="_x0000_s1163" style="position:absolute;visibility:visible;mso-wrap-style:square" from="8122,6962" to="812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4XwcQAAADcAAAADwAAAGRycy9kb3ducmV2LnhtbESPUWvCQBCE3wv+h2MF3+rGWmpJPUUa&#10;BGkfSm1/wJLbJsHcXsidZ/TXewXBx2FmvmGW68G2KnLvGycaZtMMFEvpTCOVht+f7eMrKB9IDLVO&#10;WMOZPaxXo4cl5cad5JvjPlQqQcTnpKEOocsRfVmzJT91HUvy/lxvKSTZV2h6OiW4bfEpy17QUiNp&#10;oaaO32suD/uj1fAV8YPn6GOBizDQ56U47GKh9WQ8bN5ABR7CPXxr74yG5/kC/s+kI4Cr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fhfBxAAAANwAAAAPAAAAAAAAAAAA&#10;AAAAAKECAABkcnMvZG93bnJldi54bWxQSwUGAAAAAAQABAD5AAAAkgMAAAAA&#10;" strokecolor="silver"/>
                    <v:line id="Line 228" o:spid="_x0000_s1164" style="position:absolute;visibility:visible;mso-wrap-style:square" from="7682,6962" to="768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GDs8AAAADcAAAADwAAAGRycy9kb3ducmV2LnhtbERPzWrCQBC+F3yHZQRvdWItrURXEYMg&#10;7aFUfYAhOybB7GzIbtfo03cPhR4/vv/VZrCtitz7xomG2TQDxVI600il4XzaPy9A+UBiqHXCGu7s&#10;YbMePa0oN+4m3xyPoVIpRHxOGuoQuhzRlzVb8lPXsSTu4npLIcG+QtPTLYXbFl+y7A0tNZIaaup4&#10;V3N5Pf5YDV8RP3iOPhb4Hgb6fBTXQyy0noyH7RJU4CH8i//cB6PhdZ7WpjPpCOD6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zhg7PAAAAA3AAAAA8AAAAAAAAAAAAAAAAA&#10;oQIAAGRycy9kb3ducmV2LnhtbFBLBQYAAAAABAAEAPkAAACOAwAAAAA=&#10;" strokecolor="silver"/>
                    <v:line id="Line 229" o:spid="_x0000_s1165" style="position:absolute;visibility:visible;mso-wrap-style:square" from="8563,6962" to="8563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0mKMQAAADcAAAADwAAAGRycy9kb3ducmV2LnhtbESPUWvCQBCE3wv+h2OFvummKrZNPUUM&#10;BbEPpbY/YMltk2BuL+TOM+2v94RCH4eZ+YZZbQbbqsi9b5xoeJhmoFhKZxqpNHx9vk6eQPlAYqh1&#10;whp+2MNmPbpbUW7cRT44HkOlEkR8ThrqELoc0Zc1W/JT17Ek79v1lkKSfYWmp0uC2xZnWbZES42k&#10;hZo63tVcno5nq+E94oHn6GOBj2Ggt9/itI+F1vfjYfsCKvAQ/sN/7b3RsJg/w+1MOgK4v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rSYoxAAAANwAAAAPAAAAAAAAAAAA&#10;AAAAAKECAABkcnMvZG93bnJldi54bWxQSwUGAAAAAAQABAD5AAAAkgMAAAAA&#10;" strokecolor="silver"/>
                  </v:group>
                  <v:oval id="Oval 230" o:spid="_x0000_s1166" style="position:absolute;left:9165;top:11753;width:134;height:122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FNqMIA&#10;AADcAAAADwAAAGRycy9kb3ducmV2LnhtbERPz2vCMBS+D/wfwhO8jJkq4kY1yhgoPahg14PHR/PW&#10;liUvpYm1/vfmIHj8+H6vt4M1oqfON44VzKYJCOLS6YYrBcXv7uMLhA/IGo1jUnAnD9vN6G2NqXY3&#10;PlOfh0rEEPYpKqhDaFMpfVmTRT91LXHk/lxnMUTYVVJ3eIvh1sh5kiylxYZjQ40t/dRU/udXqwBp&#10;/34qDkXWHz9zcz+Y7LosLkpNxsP3CkSgIbzET3emFSwWcX48E4+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wU2owgAAANwAAAAPAAAAAAAAAAAAAAAAAJgCAABkcnMvZG93&#10;bnJldi54bWxQSwUGAAAAAAQABAD1AAAAhwMAAAAA&#10;" strokeweight="2.5p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31" o:spid="_x0000_s1167" type="#_x0000_t32" style="position:absolute;left:8662;top:11251;width:509;height:49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cUEsMAAADcAAAADwAAAGRycy9kb3ducmV2LnhtbESPQYvCMBSE7wv+h/AEb2vq4hapRhGl&#10;0sseVgWvj+bZBpuX0GS1/nuzsLDHYWa+YVabwXbiTn0wjhXMphkI4tppw42C86l8X4AIEVlj55gU&#10;PCnAZj16W2Gh3YO/6X6MjUgQDgUqaGP0hZShbslimDpPnLyr6y3GJPtG6h4fCW47+ZFlubRoOC20&#10;6GnXUn07/lgFZdaVZp8f8qYyly+/r3xl5KdSk/GwXYKINMT/8F+70grm8xn8nklHQK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u3FBLDAAAA3AAAAA8AAAAAAAAAAAAA&#10;AAAAoQIAAGRycy9kb3ducmV2LnhtbFBLBQYAAAAABAAEAPkAAACRAwAAAAA=&#10;" strokeweight="2.5pt">
                    <v:stroke endarrow="block"/>
                  </v:shape>
                  <v:shape id="AutoShape 232" o:spid="_x0000_s1168" type="#_x0000_t32" style="position:absolute;left:9291;top:11867;width:579;height:6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TkzMIAAADcAAAADwAAAGRycy9kb3ducmV2LnhtbESPQWsCMRSE70L/Q3iFXopmK1JkNYoU&#10;pL1WxfNj89yNbl7Wzasb/31TKHgcZuYbZrlOvlU36qMLbOBtUoAiroJ1XBs47LfjOagoyBbbwGTg&#10;ThHWq6fREksbBv6m205qlSEcSzTQiHSl1rFqyGOchI44e6fQe5Qs+1rbHocM962eFsW79ug4LzTY&#10;0UdD1WX34w1s/eA+r2Lt5nztpHDHdHm9J2NentNmAUooySP83/6yBmazKfydyUdAr3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+TkzMIAAADcAAAADwAAAAAAAAAAAAAA&#10;AAChAgAAZHJzL2Rvd25yZXYueG1sUEsFBgAAAAAEAAQA+QAAAJADAAAAAA==&#10;" strokeweight="2.5pt">
                    <v:stroke endarrow="block"/>
                  </v:shape>
                </v:group>
                <v:group id="Group 233" o:spid="_x0000_s1169" style="position:absolute;left:8530;top:11984;width:1946;height:1601;flip:x" coordorigin="8530,11161" coordsize="1946,16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7TsV8QAAADcAAAA&#10;DwAAAAAAAAAAAAAAAACqAgAAZHJzL2Rvd25yZXYueG1sUEsFBgAAAAAEAAQA+gAAAJsDAAAAAA==&#10;">
                  <v:line id="Line 234" o:spid="_x0000_s1170" style="position:absolute;flip:x y;visibility:visible;mso-wrap-style:square" from="8530,11962" to="9589,11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KlYMUAAADcAAAADwAAAGRycy9kb3ducmV2LnhtbESPT2vCQBTE7wW/w/IEL8VstKGENBuR&#10;Qosni1bx+si+/KHZtyG7NWk/fbcgeBxm5jdMvplMJ640uNayglUUgyAurW65VnD6fFumIJxH1thZ&#10;JgU/5GBTzB5yzLQd+UDXo69FgLDLUEHjfZ9J6cqGDLrI9sTBq+xg0Ac51FIPOAa46eQ6jp+lwZbD&#10;QoM9vTZUfh2/jQLk/e9TOq4oke90cev9x+P2XCm1mE/bFxCeJn8P39o7rSBJEvg/E46AL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ZKlYMUAAADcAAAADwAAAAAAAAAA&#10;AAAAAAChAgAAZHJzL2Rvd25yZXYueG1sUEsFBgAAAAAEAAQA+QAAAJMDAAAAAA==&#10;"/>
                  <v:group id="Group 235" o:spid="_x0000_s1171" style="position:absolute;left:8692;top:11867;width:809;height:895;flip:x y" coordorigin="6360,6962" coordsize="2203,5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sLQTxgAAANwA&#10;AAAPAAAAAAAAAAAAAAAAAKoCAABkcnMvZG93bnJldi54bWxQSwUGAAAAAAQABAD6AAAAnQMAAAAA&#10;">
                    <v:line id="Line 236" o:spid="_x0000_s1172" style="position:absolute;visibility:visible;mso-wrap-style:square" from="7241,6962" to="724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TBJ8QAAADcAAAADwAAAGRycy9kb3ducmV2LnhtbESPUWvCQBCE3wv+h2OFvtWNVWxJPUUM&#10;gtiHUtsfsOTWJJjbC7nrmfrrPaHQx2FmvmGW68G2KnLvGycappMMFEvpTCOVhu+v3dMrKB9IDLVO&#10;WMMve1ivRg9Lyo27yCfHY6hUgojPSUMdQpcj+rJmS37iOpbknVxvKSTZV2h6uiS4bfE5yxZoqZG0&#10;UFPH25rL8/HHaviIeOAZ+ljgSxjo/Vqc97HQ+nE8bN5ABR7Cf/ivvTca5vMF3M+kI4Cr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NMEnxAAAANwAAAAPAAAAAAAAAAAA&#10;AAAAAKECAABkcnMvZG93bnJldi54bWxQSwUGAAAAAAQABAD5AAAAkgMAAAAA&#10;" strokecolor="silver"/>
                    <v:line id="Line 237" o:spid="_x0000_s1173" style="position:absolute;visibility:visible;mso-wrap-style:square" from="6801,6962" to="680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hkvMQAAADcAAAADwAAAGRycy9kb3ducmV2LnhtbESPUWvCQBCE3wv+h2MF3+rGKrWkniIN&#10;gtSHUtsfsOS2STC3F3LnGf31PaHQx2FmvmFWm8G2KnLvGycaZtMMFEvpTCOVhu+v3eMLKB9IDLVO&#10;WMOVPWzWo4cV5cZd5JPjMVQqQcTnpKEOocsRfVmzJT91HUvyflxvKSTZV2h6uiS4bfEpy57RUiNp&#10;oaaO32ouT8ez1fAR8Z3n6GOByzDQ4Vac9rHQejIetq+gAg/hP/zX3hsNi8US7mfSEcD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eGS8xAAAANwAAAAPAAAAAAAAAAAA&#10;AAAAAKECAABkcnMvZG93bnJldi54bWxQSwUGAAAAAAQABAD5AAAAkgMAAAAA&#10;" strokecolor="silver"/>
                    <v:line id="Line 238" o:spid="_x0000_s1174" style="position:absolute;visibility:visible;mso-wrap-style:square" from="6360,6962" to="6360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ibacUAAADd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ylsL9m3iCn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LibacUAAADdAAAADwAAAAAAAAAA&#10;AAAAAAChAgAAZHJzL2Rvd25yZXYueG1sUEsFBgAAAAAEAAQA+QAAAJMDAAAAAA==&#10;"/>
                    <v:line id="Line 239" o:spid="_x0000_s1175" style="position:absolute;visibility:visible;mso-wrap-style:square" from="8122,6962" to="812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cIbMIAAADdAAAADwAAAGRycy9kb3ducmV2LnhtbERP22rCQBB9L/gPywh9qxMrrRJdRQyC&#10;tA/FywcM2TEJZmdDdrum/fpuodC3OZzrrDaDbVXk3jdONEwnGSiW0plGKg2X8/5pAcoHEkOtE9bw&#10;xR4269HDinLj7nLkeAqVSiHic9JQh9DliL6s2ZKfuI4lcVfXWwoJ9hWanu4p3Lb4nGWvaKmR1FBT&#10;x7uay9vp02r4iPjGM/SxwHkY6P27uB1iofXjeNguQQUewr/4z30waX72Moffb9IJu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IcIbMIAAADdAAAADwAAAAAAAAAAAAAA&#10;AAChAgAAZHJzL2Rvd25yZXYueG1sUEsFBgAAAAAEAAQA+QAAAJADAAAAAA==&#10;" strokecolor="silver"/>
                    <v:line id="Line 240" o:spid="_x0000_s1176" style="position:absolute;visibility:visible;mso-wrap-style:square" from="7682,6962" to="768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icHsUAAADdAAAADwAAAGRycy9kb3ducmV2LnhtbESPQUvDQBCF70L/wzKCNztR0UrabSkG&#10;oehB2voDhuw0Cc3Ohuy6jf565yB4m+G9ee+b1Wbyvck8xi6Ihbt5AYalDq6TxsLn8fX2GUxMJI76&#10;IGzhmyNs1rOrFZUuXGTP+ZAaoyESS7LQpjSUiLFu2VOch4FFtVMYPSVdxwbdSBcN9z3eF8UTeupE&#10;G1oa+KXl+nz48hY+Mr7xA8Zc4SJN9P5TnXe5svbmetouwSSe0r/573rnFL94VFz9RkfA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RicHsUAAADdAAAADwAAAAAAAAAA&#10;AAAAAAChAgAAZHJzL2Rvd25yZXYueG1sUEsFBgAAAAAEAAQA+QAAAJMDAAAAAA==&#10;" strokecolor="silver"/>
                    <v:line id="Line 241" o:spid="_x0000_s1177" style="position:absolute;visibility:visible;mso-wrap-style:square" from="8563,6962" to="8563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Q5hcIAAADdAAAADwAAAGRycy9kb3ducmV2LnhtbERPzWrCQBC+F/oOywje6kSLtU1dpRgE&#10;sQfR9gGG7DQJZmdDdrumfXpXKPQ2H9/vLNeDbVXk3jdONEwnGSiW0plGKg2fH9uHZ1A+kBhqnbCG&#10;H/awXt3fLSk37iJHjqdQqRQiPicNdQhdjujLmi35ietYEvflekshwb5C09MlhdsWZ1n2hJYaSQ01&#10;dbypuTyfvq2GQ8Q9P6KPBS7CQO+/xXkXC63Ho+HtFVTgIfyL/9w7k+Zn8xe4fZNOwNUV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lQ5hcIAAADdAAAADwAAAAAAAAAAAAAA&#10;AAChAgAAZHJzL2Rvd25yZXYueG1sUEsFBgAAAAAEAAQA+QAAAJADAAAAAA==&#10;" strokecolor="silver"/>
                  </v:group>
                  <v:line id="Line 242" o:spid="_x0000_s1178" style="position:absolute;visibility:visible;mso-wrap-style:square" from="9417,11962" to="10476,11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FsO8cAAADd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/LhV++kRH08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cWw7xwAAAN0AAAAPAAAAAAAA&#10;AAAAAAAAAKECAABkcnMvZG93bnJldi54bWxQSwUGAAAAAAQABAD5AAAAlQMAAAAA&#10;"/>
                  <v:group id="Group 243" o:spid="_x0000_s1179" style="position:absolute;left:9505;top:11161;width:809;height:1600" coordorigin="6360,6962" coordsize="2203,5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QkpWMQAAADd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6Mkhts3&#10;4QS5/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QkpWMQAAADdAAAA&#10;DwAAAAAAAAAAAAAAAACqAgAAZHJzL2Rvd25yZXYueG1sUEsFBgAAAAAEAAQA+gAAAJsDAAAAAA==&#10;">
                    <v:line id="Line 244" o:spid="_x0000_s1180" style="position:absolute;visibility:visible;mso-wrap-style:square" from="7241,6962" to="724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xhScEAAADdAAAADwAAAGRycy9kb3ducmV2LnhtbERPzWrCQBC+F3yHZYTe6kQLtkRXEUNB&#10;6kGqfYAhOybB7GzIrmvap3cLBW/z8f3Ocj3YVkXufeNEw3SSgWIpnWmk0vB9+nh5B+UDiaHWCWv4&#10;YQ/r1ehpSblxN/nieAyVSiHic9JQh9DliL6s2ZKfuI4lcWfXWwoJ9hWanm4p3LY4y7I5WmokNdTU&#10;8bbm8nK8Wg2HiJ/8ij4W+BYG2v8Wl10stH4eD5sFqMBDeIj/3TuT5mfzGfx9k07A1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nGFJwQAAAN0AAAAPAAAAAAAAAAAAAAAA&#10;AKECAABkcnMvZG93bnJldi54bWxQSwUGAAAAAAQABAD5AAAAjwMAAAAA&#10;" strokecolor="silver"/>
                    <v:line id="Line 245" o:spid="_x0000_s1181" style="position:absolute;visibility:visible;mso-wrap-style:square" from="6801,6962" to="680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DE0sEAAADdAAAADwAAAGRycy9kb3ducmV2LnhtbERPzWrCQBC+F3yHZYTe6kQFW6KriKEg&#10;9SDVPsCQHZNgdjZkt2vap3cLBW/z8f3OajPYVkXufeNEw3SSgWIpnWmk0vB1fn95A+UDiaHWCWv4&#10;YQ+b9ehpRblxN/nkeAqVSiHic9JQh9DliL6s2ZKfuI4lcRfXWwoJ9hWanm4p3LY4y7IFWmokNdTU&#10;8a7m8nr6thqOET94jj4W+BoGOvwW130stH4eD9slqMBDeIj/3XuT5meLOfx9k07A9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0MTSwQAAAN0AAAAPAAAAAAAAAAAAAAAA&#10;AKECAABkcnMvZG93bnJldi54bWxQSwUGAAAAAAQABAD5AAAAjwMAAAAA&#10;" strokecolor="silver"/>
                    <v:line id="Line 246" o:spid="_x0000_s1182" style="position:absolute;visibility:visible;mso-wrap-style:square" from="6360,6962" to="6360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pqOMUAAADd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6SvsH9m3iCn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UpqOMUAAADdAAAADwAAAAAAAAAA&#10;AAAAAAChAgAAZHJzL2Rvd25yZXYueG1sUEsFBgAAAAAEAAQA+QAAAJMDAAAAAA==&#10;"/>
                    <v:line id="Line 247" o:spid="_x0000_s1183" style="position:absolute;visibility:visible;mso-wrap-style:square" from="8122,6962" to="812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X5PcIAAADdAAAADwAAAGRycy9kb3ducmV2LnhtbERPzWrCQBC+F/oOywje6sRKtURXKQ2C&#10;tIei9gGG7JgEs7Mhu67Rp+8WCr3Nx/c7q81gWxW5940TDdNJBoqldKaRSsP3cfv0CsoHEkOtE9Zw&#10;Yw+b9ePDinLjrrLneAiVSiHic9JQh9DliL6s2ZKfuI4lcSfXWwoJ9hWanq4p3Lb4nGVztNRIaqip&#10;4/eay/PhYjV8RfzgGfpY4CIM9HkvzrtYaD0eDW9LUIGH8C/+c+9Mmp/NX+D3m3QCr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XX5PcIAAADdAAAADwAAAAAAAAAAAAAA&#10;AAChAgAAZHJzL2Rvd25yZXYueG1sUEsFBgAAAAAEAAQA+QAAAJADAAAAAA==&#10;" strokecolor="silver"/>
                    <v:line id="Line 248" o:spid="_x0000_s1184" style="position:absolute;visibility:visible;mso-wrap-style:square" from="7682,6962" to="768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dnSsIAAADdAAAADwAAAGRycy9kb3ducmV2LnhtbERPzWrCQBC+F3yHZQre6qQKaYmuUgyC&#10;2EOp9QGG7DQJZmdDdl2jT98tFHqbj+93VpvRdiry4FsnGp5nGSiWyplWag2nr93TKygfSAx1TljD&#10;jT1s1pOHFRXGXeWT4zHUKoWIL0hDE0JfIPqqYUt+5nqWxH27wVJIcKjRDHRN4bbDeZblaKmV1NBQ&#10;z9uGq/PxYjV8RDzwAn0s8SWM9H4vz/tYaj19HN+WoAKP4V/8596bND/Lc/j9Jp2A6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adnSsIAAADdAAAADwAAAAAAAAAAAAAA&#10;AAChAgAAZHJzL2Rvd25yZXYueG1sUEsFBgAAAAAEAAQA+QAAAJADAAAAAA==&#10;" strokecolor="silver"/>
                    <v:line id="Line 249" o:spid="_x0000_s1185" style="position:absolute;visibility:visible;mso-wrap-style:square" from="8563,6962" to="8563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vC0cEAAADdAAAADwAAAGRycy9kb3ducmV2LnhtbERPzWrCQBC+F3yHZQRvdVIFldRViqEg&#10;7UGqPsCQnSbB7GzIbtfo03cLQm/z8f3OejvYVkXufeNEw8s0A8VSOtNIpeF8en9egfKBxFDrhDXc&#10;2MN2M3paU27cVb44HkOlUoj4nDTUIXQ5oi9rtuSnrmNJ3LfrLYUE+wpNT9cUblucZdkCLTWSGmrq&#10;eFdzeTn+WA2HiB88Rx8LXIaBPu/FZR8LrSfj4e0VVOAh/Isf7r1J87PFEv6+SSfg5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68LRwQAAAN0AAAAPAAAAAAAAAAAAAAAA&#10;AKECAABkcnMvZG93bnJldi54bWxQSwUGAAAAAAQABAD5AAAAjwMAAAAA&#10;" strokecolor="silver"/>
                  </v:group>
                  <v:line id="Line 250" o:spid="_x0000_s1186" style="position:absolute;flip:x;visibility:visible;mso-wrap-style:square" from="8530,11962" to="9589,11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wQwsgAAADdAAAADwAAAGRycy9kb3ducmV2LnhtbESPQUsDMRCF70L/QxjBi9isRUrdNi1F&#10;EHroxSpbvE0342bZzWSbxHb9985B8DbDe/PeN6vN6Ht1oZjawAYepwUo4jrYlhsDH++vDwtQKSNb&#10;7AOTgR9KsFlPblZY2nDlN7occqMkhFOJBlzOQ6l1qh15TNMwEIv2FaLHLGtstI14lXDf61lRzLXH&#10;lqXB4UAvjuru8O0N6MX+/hy3p6eu6o7HZ1fV1fC5N+budtwuQWUa87/573pnBb+YC658IyPo9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OwQwsgAAADdAAAADwAAAAAA&#10;AAAAAAAAAAChAgAAZHJzL2Rvd25yZXYueG1sUEsFBgAAAAAEAAQA+QAAAJYDAAAAAA==&#10;"/>
                  <v:group id="Group 251" o:spid="_x0000_s1187" style="position:absolute;left:8692;top:11161;width:809;height:895;flip:x" coordorigin="6360,6962" coordsize="2203,5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vMo9rCAAAA3QAAAA8A&#10;AAAAAAAAAAAAAAAAqgIAAGRycy9kb3ducmV2LnhtbFBLBQYAAAAABAAEAPoAAACZAwAAAAA=&#10;">
                    <v:line id="Line 252" o:spid="_x0000_s1188" style="position:absolute;visibility:visible;mso-wrap-style:square" from="7241,6962" to="724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vMeMQAAADdAAAADwAAAGRycy9kb3ducmV2LnhtbESPQUvDQBCF70L/wzIFb3bSClZit6U0&#10;CEUPYusPGLJjEpqdDdl1G/31zkHwNsN78943m93ke5N5jF0QC8tFAYalDq6TxsLH+fnuEUxMJI76&#10;IGzhmyPstrObDZUuXOWd8yk1RkMklmShTWkoEWPdsqe4CAOLap9h9JR0HRt0I1013Pe4KooH9NSJ&#10;NrQ08KHl+nL68hbeMr7wPcZc4TpN9PpTXY65svZ2Pu2fwCSe0r/57/roFL9YK79+oyPg9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28x4xAAAAN0AAAAPAAAAAAAAAAAA&#10;AAAAAKECAABkcnMvZG93bnJldi54bWxQSwUGAAAAAAQABAD5AAAAkgMAAAAA&#10;" strokecolor="silver"/>
                    <v:line id="Line 253" o:spid="_x0000_s1189" style="position:absolute;visibility:visible;mso-wrap-style:square" from="6801,6962" to="6801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dp48IAAADdAAAADwAAAGRycy9kb3ducmV2LnhtbERPzWrCQBC+C77DMoXedKKFKqmrFENB&#10;2kMx+gBDdpoEs7Mhu65pn75bKHibj+93NrvRdiry4FsnGhbzDBRL5UwrtYbz6W22BuUDiaHOCWv4&#10;Zg+77XSyody4mxw5lqFWKUR8ThqaEPoc0VcNW/Jz17Mk7ssNlkKCQ41moFsKtx0us+wZLbWSGhrq&#10;ed9wdSmvVsNnxHd+Qh8LXIWRPn6KyyEWWj8+jK8voAKP4S7+dx9Mmp+tFvD3TToBt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5dp48IAAADdAAAADwAAAAAAAAAAAAAA&#10;AAChAgAAZHJzL2Rvd25yZXYueG1sUEsFBgAAAAAEAAQA+QAAAJADAAAAAA==&#10;" strokecolor="silver"/>
                    <v:line id="Line 254" o:spid="_x0000_s1190" style="position:absolute;visibility:visible;mso-wrap-style:square" from="6360,6962" to="6360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DbBCsUAAADdAAAADwAAAGRycy9kb3ducmV2LnhtbERPTWvCQBC9F/wPywje6qYKaYmuIpaC&#10;eijVFvQ4ZsckNTsbdtck/ffdgtDbPN7nzJe9qUVLzleWFTyNExDEudUVFwq+Pt8eX0D4gKyxtkwK&#10;fsjDcjF4mGOmbcd7ag+hEDGEfYYKyhCaTEqfl2TQj21DHLmLdQZDhK6Q2mEXw00tJ0mSSoMVx4YS&#10;G1qXlF8PN6PgffqRtqvtbtMft+k5f92fT9+dU2o07FczEIH68C++uzc6zk+eJ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DbBCsUAAADdAAAADwAAAAAAAAAA&#10;AAAAAAChAgAAZHJzL2Rvd25yZXYueG1sUEsFBgAAAAAEAAQA+QAAAJMDAAAAAA==&#10;"/>
                    <v:line id="Line 255" o:spid="_x0000_s1191" style="position:absolute;visibility:visible;mso-wrap-style:square" from="8122,6962" to="812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lSD8EAAADdAAAADwAAAGRycy9kb3ducmV2LnhtbERPzWrCQBC+F3yHZQRvdVKFKqmrFIMg&#10;9lCqPsCQnSbB7GzIrmv06buFQm/z8f3OajPYVkXufeNEw8s0A8VSOtNIpeF82j0vQflAYqh1whru&#10;7GGzHj2tKDfuJl8cj6FSKUR8ThrqELoc0Zc1W/JT17Ek7tv1lkKCfYWmp1sKty3OsuwVLTWSGmrq&#10;eFtzeTlerYbPiAeeo48FLsJAH4/iso+F1pPx8P4GKvAQ/sV/7r1J87PFHH6/SSfg+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CVIPwQAAAN0AAAAPAAAAAAAAAAAAAAAA&#10;AKECAABkcnMvZG93bnJldi54bWxQSwUGAAAAAAQABAD5AAAAjwMAAAAA&#10;" strokecolor="silver"/>
                    <v:line id="Line 256" o:spid="_x0000_s1192" style="position:absolute;visibility:visible;mso-wrap-style:square" from="7682,6962" to="7682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+DKe8IAAADdAAAADwAAAGRycy9kb3ducmV2LnhtbERP22rCQBB9L/gPywh9qxNrqRJdRQyC&#10;tA/FywcM2TEJZmdDdrum/fpuodC3OZzrrDaDbVXk3jdONEwnGSiW0plGKg2X8/5pAcoHEkOtE9bw&#10;xR4269HDinLj7nLkeAqVSiHic9JQh9DliL6s2ZKfuI4lcVfXWwoJ9hWanu4p3Lb4nGWvaKmR1FBT&#10;x7uay9vp02r4iPjGM/SxwHkY6P27uB1iofXjeNguQQUewr/4z30waX42f4Hfb9IJu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+DKe8IAAADdAAAADwAAAAAAAAAAAAAA&#10;AAChAgAAZHJzL2Rvd25yZXYueG1sUEsFBgAAAAAEAAQA+QAAAJADAAAAAA==&#10;" strokecolor="silver"/>
                    <v:line id="Line 257" o:spid="_x0000_s1193" style="position:absolute;visibility:visible;mso-wrap-style:square" from="8563,6962" to="8563,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xv4MIAAADdAAAADwAAAGRycy9kb3ducmV2LnhtbERP22rCQBB9L/gPywh9qxMrrRJdRQyC&#10;tA/FywcM2TEJZmdDdrum/fpuodC3OZzrrDaDbVXk3jdONEwnGSiW0plGKg2X8/5pAcoHEkOtE9bw&#10;xR4269HDinLj7nLkeAqVSiHic9JQh9DliL6s2ZKfuI4lcVfXWwoJ9hWanu4p3Lb4nGWvaKmR1FBT&#10;x7uay9vp02r4iPjGM/SxwHkY6P27uB1iofXjeNguQQUewr/4z30waX42f4Hfb9IJu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Kxv4MIAAADdAAAADwAAAAAAAAAAAAAA&#10;AAChAgAAZHJzL2Rvd25yZXYueG1sUEsFBgAAAAAEAAQA+QAAAJADAAAAAA==&#10;" strokecolor="silver"/>
                  </v:group>
                  <v:oval id="Oval 258" o:spid="_x0000_s1194" style="position:absolute;left:9165;top:11753;width:134;height:122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VM8MMA&#10;AADdAAAADwAAAGRycy9kb3ducmV2LnhtbERPTWvCQBC9C/6HZYRepG7aQ5TUVURoycEKxhw8Dtlp&#10;Ero7G7JrjP++WxC8zeN9zno7WiMG6n3rWMHbIgFBXDndcq2gPH++rkD4gKzROCYFd/Kw3Uwna8y0&#10;u/GJhiLUIoawz1BBE0KXSemrhiz6heuII/fjeoshwr6WusdbDLdGvidJKi22HBsa7GjfUPVbXK0C&#10;pK/5sTyU+fC9LMz9YPJrWl6UepmNuw8QgcbwFD/cuY7zk2UK/9/EE+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IVM8MMAAADdAAAADwAAAAAAAAAAAAAAAACYAgAAZHJzL2Rv&#10;d25yZXYueG1sUEsFBgAAAAAEAAQA9QAAAIgDAAAAAA==&#10;" strokeweight="2.5pt"/>
                  <v:shape id="AutoShape 259" o:spid="_x0000_s1195" type="#_x0000_t32" style="position:absolute;left:8662;top:11251;width:509;height:49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HMIMIAAADdAAAADwAAAGRycy9kb3ducmV2LnhtbERPTWsCMRC9F/ofwgi91cRC17IaRSpb&#10;9uJBW+h12Iy7wc0kbFLd/nsjCN7m8T5nuR5dL840ROtZw2yqQBA33lhuNfx8V68fIGJCNth7Jg3/&#10;FGG9en5aYmn8hfd0PqRW5BCOJWroUgqllLHpyGGc+kCcuaMfHKYMh1aaAS853PXyTalCOrScGzoM&#10;9NlRczr8OQ2V6iu7Lb6Ktra/u7CtQ23lu9Yvk3GzAJFoTA/x3V2bPF/N53D7Jp8gV1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uHMIMIAAADdAAAADwAAAAAAAAAAAAAA&#10;AAChAgAAZHJzL2Rvd25yZXYueG1sUEsFBgAAAAAEAAQA+QAAAJADAAAAAA==&#10;" strokeweight="2.5pt">
                    <v:stroke endarrow="block"/>
                  </v:shape>
                  <v:shape id="AutoShape 260" o:spid="_x0000_s1196" type="#_x0000_t32" style="position:absolute;left:9291;top:11867;width:579;height:6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CfacMAAADdAAAADwAAAGRycy9kb3ducmV2LnhtbESPQU/DMAyF70j8h8hIXBBL4ACoLJsm&#10;pAmuDLSz1Zg2rHG6xqzZv8cHJG623vN7n5frmgZzoqnEzB7uFg4McZtD5M7D58f29glMEeSAQ2by&#10;cKYC69XlxRKbkGd+p9NOOqMhXBr00IuMjbWl7SlhWeSRWLWvPCUUXafOhglnDU+DvXfuwSaMrA09&#10;jvTSU3vY/SQP2zTH16OEsPk+juLivh5uztX766u6eQYjVOXf/Hf9FhTfPSqufqMj2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wn2nDAAAA3QAAAA8AAAAAAAAAAAAA&#10;AAAAoQIAAGRycy9kb3ducmV2LnhtbFBLBQYAAAAABAAEAPkAAACRAwAAAAA=&#10;" strokeweight="2.5pt">
                    <v:stroke endarrow="block"/>
                  </v:shape>
                </v:group>
              </v:group>
            </w:pict>
          </mc:Fallback>
        </mc:AlternateContent>
      </w:r>
      <w:r w:rsidRPr="00B72E08">
        <w:rPr>
          <w:rFonts w:ascii="Times New Roman" w:hAnsi="Times New Roman"/>
        </w:rPr>
        <w:t xml:space="preserve">For all functions   a &gt; 0   b &gt; 0   </w:t>
      </w:r>
    </w:p>
    <w:p w:rsidR="00CE06ED" w:rsidRDefault="00CE06ED" w:rsidP="00CE06ED">
      <w:pPr>
        <w:tabs>
          <w:tab w:val="left" w:pos="360"/>
          <w:tab w:val="left" w:pos="540"/>
          <w:tab w:val="left" w:pos="900"/>
          <w:tab w:val="left" w:pos="3600"/>
          <w:tab w:val="left" w:pos="3960"/>
          <w:tab w:val="left" w:pos="5040"/>
          <w:tab w:val="left" w:pos="5400"/>
          <w:tab w:val="left" w:pos="7200"/>
          <w:tab w:val="left" w:pos="7560"/>
        </w:tabs>
        <w:outlineLvl w:val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CE06ED" w:rsidRDefault="00341CC9" w:rsidP="00CE06ED">
      <w:pPr>
        <w:tabs>
          <w:tab w:val="left" w:pos="360"/>
          <w:tab w:val="left" w:pos="540"/>
          <w:tab w:val="left" w:pos="900"/>
          <w:tab w:val="left" w:pos="3600"/>
          <w:tab w:val="left" w:pos="3960"/>
          <w:tab w:val="left" w:pos="5040"/>
          <w:tab w:val="left" w:pos="5400"/>
          <w:tab w:val="left" w:pos="7200"/>
          <w:tab w:val="left" w:pos="7560"/>
        </w:tabs>
        <w:ind w:left="0" w:firstLine="0"/>
        <w:outlineLvl w:val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06326</wp:posOffset>
                </wp:positionH>
                <wp:positionV relativeFrom="paragraph">
                  <wp:posOffset>17027</wp:posOffset>
                </wp:positionV>
                <wp:extent cx="2003334" cy="3787104"/>
                <wp:effectExtent l="0" t="0" r="35560" b="23495"/>
                <wp:wrapNone/>
                <wp:docPr id="460" name="Group 4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3334" cy="3787104"/>
                          <a:chOff x="0" y="0"/>
                          <a:chExt cx="2003334" cy="3787104"/>
                        </a:xfrm>
                      </wpg:grpSpPr>
                      <wps:wsp>
                        <wps:cNvPr id="1" name="Rectangle 1"/>
                        <wps:cNvSpPr/>
                        <wps:spPr>
                          <a:xfrm>
                            <a:off x="10632" y="0"/>
                            <a:ext cx="1992702" cy="3787104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Straight Connector 2"/>
                        <wps:cNvCnPr/>
                        <wps:spPr>
                          <a:xfrm>
                            <a:off x="10632" y="680484"/>
                            <a:ext cx="199263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>
                            <a:off x="0" y="1244009"/>
                            <a:ext cx="199263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>
                            <a:off x="10632" y="1860698"/>
                            <a:ext cx="199263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>
                            <a:off x="0" y="2541181"/>
                            <a:ext cx="199263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60" o:spid="_x0000_s1026" style="position:absolute;margin-left:8.35pt;margin-top:1.35pt;width:157.75pt;height:298.2pt;z-index:251671552" coordsize="20033,378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">
                <v:rect id="Rectangle 1" o:spid="_x0000_s1027" style="position:absolute;left:106;width:19927;height:378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UMtMEA&#10;AADaAAAADwAAAGRycy9kb3ducmV2LnhtbERPS2sCMRC+C/6HMIIX0Ww9FFmNIoK6CC3Ux8HbsBk3&#10;i5tJ2KS6/feNUOhp+Pies1h1thEPakPtWMHbJANBXDpdc6XgfNqOZyBCRNbYOCYFPxRgtez3Fphr&#10;9+QvehxjJVIIhxwVmBh9LmUoDVkME+eJE3dzrcWYYFtJ3eIzhdtGTrPsXVqsOTUY9LQxVN6P31bB&#10;dm9Ga3n4uPgifN7stPC7/eiq1HDQrecgInXxX/znLnSaD69XXlc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3FDLTBAAAA2gAAAA8AAAAAAAAAAAAAAAAAmAIAAGRycy9kb3du&#10;cmV2LnhtbFBLBQYAAAAABAAEAPUAAACGAwAAAAA=&#10;" filled="f" strokecolor="black [3213]" strokeweight="2pt"/>
                <v:line id="Straight Connector 2" o:spid="_x0000_s1028" style="position:absolute;visibility:visible;mso-wrap-style:square" from="106,6804" to="20032,6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Iwua8MAAADaAAAADwAAAGRycy9kb3ducmV2LnhtbESPUWvCQBCE34X+h2MLvumlKYpGT5FC&#10;QWxfavsD1tyaBHN76d1WY3+9Vyj4OMzMN8xy3btWnSnExrOBp3EGirj0tuHKwNfn62gGKgqyxdYz&#10;GbhShPXqYbDEwvoLf9B5L5VKEI4FGqhFukLrWNbkMI59R5y8ow8OJclQaRvwkuCu1XmWTbXDhtNC&#10;jR291FSe9j/OwPfb+zZeD20u08nv7hQ2s7k8R2OGj/1mAUqol3v4v721BnL4u5JugF7d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SMLmvDAAAA2gAAAA8AAAAAAAAAAAAA&#10;AAAAoQIAAGRycy9kb3ducmV2LnhtbFBLBQYAAAAABAAEAPkAAACRAwAAAAA=&#10;" strokecolor="#4579b8 [3044]"/>
                <v:line id="Straight Connector 3" o:spid="_x0000_s1029" style="position:absolute;visibility:visible;mso-wrap-style:square" from="0,12440" to="19926,12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CL8MMAAADaAAAADwAAAGRycy9kb3ducmV2LnhtbESPUWsCMRCE34X+h7AF3zRXRbFXo0ih&#10;IOpLtT9ge9neHV4212Srp7/eCAUfh5n5hpkvO9eoE4VYezbwMsxAERfe1lwa+Dp8DGagoiBbbDyT&#10;gQtFWC6eenPMrT/zJ532UqoE4ZijgUqkzbWORUUO49C3xMn78cGhJBlKbQOeE9w1epRlU+2w5rRQ&#10;YUvvFRXH/Z8z8LvdrePluxnJdHLdHMNq9irjaEz/uVu9gRLq5BH+b6+tgTHcr6QboB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Ai/DDAAAA2gAAAA8AAAAAAAAAAAAA&#10;AAAAoQIAAGRycy9kb3ducmV2LnhtbFBLBQYAAAAABAAEAPkAAACRAwAAAAA=&#10;" strokecolor="#4579b8 [3044]"/>
                <v:line id="Straight Connector 4" o:spid="_x0000_s1030" style="position:absolute;visibility:visible;mso-wrap-style:square" from="106,18606" to="20032,18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kThMMAAADaAAAADwAAAGRycy9kb3ducmV2LnhtbESPUWsCMRCE34X+h7BC3zSnbUVPo4hQ&#10;kNaX2v6A9bLeHV4212TVs7++EQp9HGbmG2ax6lyjLhRi7dnAaJiBIi68rbk08PX5OpiCioJssfFM&#10;Bm4UYbV86C0wt/7KH3TZS6kShGOOBiqRNtc6FhU5jEPfEifv6INDSTKU2ga8Jrhr9DjLJtphzWmh&#10;wpY2FRWn/dkZ+H7fbePt0Ixl8vLzdgrr6UyeojGP/W49ByXUyX/4r721Bp7hfiXdAL3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pE4TDAAAA2gAAAA8AAAAAAAAAAAAA&#10;AAAAoQIAAGRycy9kb3ducmV2LnhtbFBLBQYAAAAABAAEAPkAAACRAwAAAAA=&#10;" strokecolor="#4579b8 [3044]"/>
                <v:line id="Straight Connector 5" o:spid="_x0000_s1031" style="position:absolute;visibility:visible;mso-wrap-style:square" from="0,25411" to="19926,25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W2H8MAAADaAAAADwAAAGRycy9kb3ducmV2LnhtbESPUWsCMRCE3wv9D2ELvtVcFUVPo4hQ&#10;kNqXqj9gvWzvDi+bM9nq2V9vCgUfh5n5hpkvO9eoC4VYezbw1s9AERfe1lwaOOzfXyegoiBbbDyT&#10;gRtFWC6en+aYW3/lL7rspFQJwjFHA5VIm2sdi4ocxr5viZP37YNDSTKU2ga8Jrhr9CDLxtphzWmh&#10;wpbWFRWn3Y8zcN5+buLt2AxkPPr9OIXVZCrDaEzvpVvNQAl18gj/tzfWwAj+rqQboB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tlth/DAAAA2gAAAA8AAAAAAAAAAAAA&#10;AAAAoQIAAGRycy9kb3ducmV2LnhtbFBLBQYAAAAABAAEAPkAAACRAwAAAAA=&#10;" strokecolor="#4579b8 [3044]"/>
              </v:group>
            </w:pict>
          </mc:Fallback>
        </mc:AlternateContent>
      </w:r>
    </w:p>
    <w:p w:rsidR="00CE06ED" w:rsidRDefault="00CE06ED" w:rsidP="00CE06ED">
      <w:pPr>
        <w:tabs>
          <w:tab w:val="left" w:pos="360"/>
          <w:tab w:val="left" w:pos="540"/>
          <w:tab w:val="left" w:pos="900"/>
          <w:tab w:val="left" w:pos="3600"/>
          <w:tab w:val="left" w:pos="3960"/>
          <w:tab w:val="left" w:pos="5040"/>
          <w:tab w:val="left" w:pos="5400"/>
          <w:tab w:val="left" w:pos="7200"/>
          <w:tab w:val="left" w:pos="7560"/>
        </w:tabs>
        <w:spacing w:line="480" w:lineRule="auto"/>
        <w:outlineLvl w:val="0"/>
      </w:pPr>
      <w:r>
        <w:tab/>
      </w:r>
      <w:proofErr w:type="gramStart"/>
      <w:r>
        <w:t>a</w:t>
      </w:r>
      <w:proofErr w:type="gramEnd"/>
      <w:r>
        <w:t xml:space="preserve">. </w:t>
      </w:r>
      <w:r w:rsidRPr="008F2708">
        <w:rPr>
          <w:position w:val="-28"/>
        </w:rPr>
        <w:object w:dxaOrig="20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15pt;height:32.65pt" o:ole="" fillcolor="window">
            <v:imagedata r:id="rId9" o:title=""/>
          </v:shape>
          <o:OLEObject Type="Embed" ProgID="Equation.DSMT4" ShapeID="_x0000_i1025" DrawAspect="Content" ObjectID="_1444634012" r:id="rId10"/>
        </w:object>
      </w:r>
      <w:r>
        <w:tab/>
      </w:r>
      <w:r>
        <w:tab/>
      </w:r>
      <w:r>
        <w:tab/>
      </w:r>
    </w:p>
    <w:p w:rsidR="00CE06ED" w:rsidRDefault="00341CC9" w:rsidP="00CE06ED">
      <w:pPr>
        <w:tabs>
          <w:tab w:val="left" w:pos="360"/>
          <w:tab w:val="left" w:pos="540"/>
          <w:tab w:val="left" w:pos="900"/>
          <w:tab w:val="left" w:pos="3600"/>
          <w:tab w:val="left" w:pos="3960"/>
          <w:tab w:val="left" w:pos="5040"/>
          <w:tab w:val="left" w:pos="5400"/>
          <w:tab w:val="left" w:pos="7200"/>
          <w:tab w:val="left" w:pos="7560"/>
        </w:tabs>
        <w:spacing w:line="480" w:lineRule="auto"/>
        <w:outlineLvl w:val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76F4ADE9" wp14:editId="23C0BDA1">
                <wp:simplePos x="0" y="0"/>
                <wp:positionH relativeFrom="column">
                  <wp:posOffset>3721100</wp:posOffset>
                </wp:positionH>
                <wp:positionV relativeFrom="paragraph">
                  <wp:posOffset>23495</wp:posOffset>
                </wp:positionV>
                <wp:extent cx="2024380" cy="4622800"/>
                <wp:effectExtent l="0" t="0" r="33020" b="25400"/>
                <wp:wrapNone/>
                <wp:docPr id="459" name="Group 4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24380" cy="4622800"/>
                          <a:chOff x="0" y="0"/>
                          <a:chExt cx="2024380" cy="4622800"/>
                        </a:xfrm>
                      </wpg:grpSpPr>
                      <wps:wsp>
                        <wps:cNvPr id="8" name="Straight Connector 8"/>
                        <wps:cNvCnPr/>
                        <wps:spPr>
                          <a:xfrm>
                            <a:off x="6350" y="0"/>
                            <a:ext cx="199263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0" y="1200150"/>
                            <a:ext cx="199263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>
                            <a:off x="31750" y="2393950"/>
                            <a:ext cx="199263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>
                            <a:off x="19050" y="3505200"/>
                            <a:ext cx="199263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>
                            <a:off x="19050" y="4622800"/>
                            <a:ext cx="199263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59" o:spid="_x0000_s1026" style="position:absolute;margin-left:293pt;margin-top:1.85pt;width:159.4pt;height:364pt;z-index:251685888" coordsize="20243,462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">
                <v:line id="Straight Connector 8" o:spid="_x0000_s1027" style="position:absolute;visibility:visible;mso-wrap-style:square" from="63,0" to="19989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QZgcAAAADaAAAADwAAAGRycy9kb3ducmV2LnhtbERPzWoCMRC+F3yHMAVvNVuLolujiCCI&#10;9lL1AcbNdHdxM1mTqa4+vTkUevz4/meLzjXqSiHWng28DzJQxIW3NZcGjof12wRUFGSLjWcycKcI&#10;i3nvZYa59Tf+puteSpVCOOZooBJpc61jUZHDOPAtceJ+fHAoCYZS24C3FO4aPcyysXZYc2qosKVV&#10;RcV5/+sMXHZfm3g/NUMZjx7bc1hOpvIRjem/dstPUEKd/Iv/3BtrIG1NV9IN0PM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VkGYHAAAAA2gAAAA8AAAAAAAAAAAAAAAAA&#10;oQIAAGRycy9kb3ducmV2LnhtbFBLBQYAAAAABAAEAPkAAACOAwAAAAA=&#10;" strokecolor="#4579b8 [3044]"/>
                <v:line id="Straight Connector 9" o:spid="_x0000_s1028" style="position:absolute;visibility:visible;mso-wrap-style:square" from="0,12001" to="19926,12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i8GsMAAADaAAAADwAAAGRycy9kb3ducmV2LnhtbESPUWsCMRCE3wv+h7BC32pORdGrUaRQ&#10;kLYvVX/AetneHV42Z7Lq2V9vCgUfh5n5hlmsOteoC4VYezYwHGSgiAtvay4N7HfvLzNQUZAtNp7J&#10;wI0irJa9pwXm1l/5my5bKVWCcMzRQCXS5lrHoiKHceBb4uT9+OBQkgyltgGvCe4aPcqyqXZYc1qo&#10;sKW3iorj9uwMnD6/NvF2aEYynfx+HMN6NpdxNOa5361fQQl18gj/tzfWwBz+rqQboJ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oovBrDAAAA2gAAAA8AAAAAAAAAAAAA&#10;AAAAoQIAAGRycy9kb3ducmV2LnhtbFBLBQYAAAAABAAEAPkAAACRAwAAAAA=&#10;" strokecolor="#4579b8 [3044]"/>
                <v:line id="Straight Connector 10" o:spid="_x0000_s1029" style="position:absolute;visibility:visible;mso-wrap-style:square" from="317,23939" to="20243,23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z9mMQAAADbAAAADwAAAGRycy9kb3ducmV2LnhtbESPQU8CQQyF7yb8h0lNuMmsGAmsDISY&#10;mBD0IvoDyk7d3bDTWWYqLP56ezDx1ua9vvd1uR5CZ86UchvZwf2kAENcRd9y7eDz4+VuDiYLsscu&#10;Mjm4Uob1anSzxNLHC7/TeS+10RDOJTpoRPrS2lw1FDBPYk+s2ldMAUXXVFuf8KLhobPTopjZgC1r&#10;Q4M9PTdUHfffwcHp9W2br4duKrPHn90xbeYLecjOjW+HzRMYoUH+zX/XW6/4Sq+/6AB2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/P2YxAAAANsAAAAPAAAAAAAAAAAA&#10;AAAAAKECAABkcnMvZG93bnJldi54bWxQSwUGAAAAAAQABAD5AAAAkgMAAAAA&#10;" strokecolor="#4579b8 [3044]"/>
                <v:line id="Straight Connector 11" o:spid="_x0000_s1030" style="position:absolute;visibility:visible;mso-wrap-style:square" from="190,35052" to="20116,35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7BYA8EAAADbAAAADwAAAGRycy9kb3ducmV2LnhtbERPzWoCMRC+F3yHMEJvNaui6NYoUihI&#10;20vVB5huxt3FzWRNRl379KZQ8DYf3+8sVp1r1IVCrD0bGA4yUMSFtzWXBva795cZqCjIFhvPZOBG&#10;EVbL3tMCc+uv/E2XrZQqhXDM0UAl0uZax6Iih3HgW+LEHXxwKAmGUtuA1xTuGj3Ksql2WHNqqLCl&#10;t4qK4/bsDJw+vzbx9tOMZDr5/TiG9Wwu42jMc79bv4IS6uQh/ndvbJo/hL9f0gF6e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/sFgDwQAAANsAAAAPAAAAAAAAAAAAAAAA&#10;AKECAABkcnMvZG93bnJldi54bWxQSwUGAAAAAAQABAD5AAAAjwMAAAAA&#10;" strokecolor="#4579b8 [3044]"/>
                <v:line id="Straight Connector 12" o:spid="_x0000_s1031" style="position:absolute;visibility:visible;mso-wrap-style:square" from="190,46228" to="20116,46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LGdMEAAADbAAAADwAAAGRycy9kb3ducmV2LnhtbERPzWrCQBC+C32HZQredNMURaOrSKEg&#10;tpfaPsCYHZNgdjbdnWrs07uFgrf5+H5nue5dq84UYuPZwNM4A0VcettwZeDr83U0AxUF2WLrmQxc&#10;KcJ69TBYYmH9hT/ovJdKpRCOBRqoRbpC61jW5DCOfUecuKMPDiXBUGkb8JLCXavzLJtqhw2nhho7&#10;eqmpPO1/nIHvt/dtvB7aXKaT390pbGZzeY7GDB/7zQKUUC938b97a9P8HP5+SQfo1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YsZ0wQAAANsAAAAPAAAAAAAAAAAAAAAA&#10;AKECAABkcnMvZG93bnJldi54bWxQSwUGAAAAAAQABAD5AAAAjwMAAAAA&#10;" strokecolor="#4579b8 [3044]"/>
              </v:group>
            </w:pict>
          </mc:Fallback>
        </mc:AlternateContent>
      </w:r>
      <w:r w:rsidR="00CE06ED">
        <w:tab/>
      </w:r>
      <w:proofErr w:type="gramStart"/>
      <w:r w:rsidR="00CE06ED">
        <w:t>b</w:t>
      </w:r>
      <w:proofErr w:type="gramEnd"/>
      <w:r w:rsidR="00CE06ED">
        <w:t>.</w:t>
      </w:r>
      <w:r w:rsidR="00CE06ED">
        <w:tab/>
      </w:r>
      <w:r w:rsidR="00CE06ED" w:rsidRPr="008F2708">
        <w:rPr>
          <w:position w:val="-28"/>
        </w:rPr>
        <w:object w:dxaOrig="1440" w:dyaOrig="660">
          <v:shape id="_x0000_i1026" type="#_x0000_t75" style="width:1in;height:32.65pt" o:ole="" fillcolor="window">
            <v:imagedata r:id="rId11" o:title=""/>
          </v:shape>
          <o:OLEObject Type="Embed" ProgID="Equation.DSMT4" ShapeID="_x0000_i1026" DrawAspect="Content" ObjectID="_1444634013" r:id="rId12"/>
        </w:object>
      </w:r>
      <w:r w:rsidR="00CE06ED">
        <w:tab/>
      </w:r>
      <w:r w:rsidR="00CE06ED">
        <w:tab/>
      </w:r>
    </w:p>
    <w:p w:rsidR="00CE06ED" w:rsidRDefault="00CE06ED" w:rsidP="00CE06ED">
      <w:pPr>
        <w:tabs>
          <w:tab w:val="left" w:pos="360"/>
          <w:tab w:val="left" w:pos="540"/>
          <w:tab w:val="left" w:pos="900"/>
          <w:tab w:val="left" w:pos="3600"/>
          <w:tab w:val="left" w:pos="3960"/>
          <w:tab w:val="left" w:pos="5040"/>
          <w:tab w:val="left" w:pos="5400"/>
          <w:tab w:val="left" w:pos="7200"/>
          <w:tab w:val="left" w:pos="7560"/>
        </w:tabs>
        <w:spacing w:line="480" w:lineRule="auto"/>
        <w:outlineLvl w:val="0"/>
      </w:pPr>
      <w:r>
        <w:tab/>
      </w:r>
      <w:proofErr w:type="gramStart"/>
      <w:r>
        <w:t>c</w:t>
      </w:r>
      <w:proofErr w:type="gramEnd"/>
      <w:r>
        <w:t>.</w:t>
      </w:r>
      <w:r>
        <w:tab/>
      </w:r>
      <w:r w:rsidRPr="008F2708">
        <w:rPr>
          <w:position w:val="-28"/>
        </w:rPr>
        <w:object w:dxaOrig="2060" w:dyaOrig="660">
          <v:shape id="_x0000_i1027" type="#_x0000_t75" style="width:102.15pt;height:32.65pt" o:ole="" fillcolor="window">
            <v:imagedata r:id="rId13" o:title=""/>
          </v:shape>
          <o:OLEObject Type="Embed" ProgID="Equation.DSMT4" ShapeID="_x0000_i1027" DrawAspect="Content" ObjectID="_1444634014" r:id="rId14"/>
        </w:object>
      </w:r>
      <w:r>
        <w:tab/>
      </w:r>
      <w:r>
        <w:tab/>
      </w:r>
    </w:p>
    <w:p w:rsidR="00CE06ED" w:rsidRDefault="00CE06ED" w:rsidP="00CE06ED">
      <w:pPr>
        <w:tabs>
          <w:tab w:val="left" w:pos="360"/>
          <w:tab w:val="left" w:pos="540"/>
          <w:tab w:val="left" w:pos="900"/>
          <w:tab w:val="left" w:pos="3600"/>
          <w:tab w:val="left" w:pos="3960"/>
          <w:tab w:val="left" w:pos="5040"/>
          <w:tab w:val="left" w:pos="5400"/>
          <w:tab w:val="left" w:pos="7200"/>
          <w:tab w:val="left" w:pos="7560"/>
        </w:tabs>
        <w:spacing w:line="480" w:lineRule="auto"/>
        <w:outlineLvl w:val="0"/>
      </w:pPr>
      <w:r>
        <w:tab/>
      </w:r>
      <w:proofErr w:type="gramStart"/>
      <w:r>
        <w:t>d</w:t>
      </w:r>
      <w:proofErr w:type="gramEnd"/>
      <w:r>
        <w:t xml:space="preserve">. </w:t>
      </w:r>
      <w:r w:rsidRPr="008F2708">
        <w:rPr>
          <w:position w:val="-28"/>
        </w:rPr>
        <w:object w:dxaOrig="2060" w:dyaOrig="660">
          <v:shape id="_x0000_i1028" type="#_x0000_t75" style="width:102.15pt;height:32.65pt" o:ole="" fillcolor="window">
            <v:imagedata r:id="rId15" o:title=""/>
          </v:shape>
          <o:OLEObject Type="Embed" ProgID="Equation.DSMT4" ShapeID="_x0000_i1028" DrawAspect="Content" ObjectID="_1444634015" r:id="rId16"/>
        </w:object>
      </w:r>
    </w:p>
    <w:p w:rsidR="00CE06ED" w:rsidRDefault="00CE06ED" w:rsidP="00CE06ED">
      <w:pPr>
        <w:tabs>
          <w:tab w:val="left" w:pos="360"/>
          <w:tab w:val="left" w:pos="540"/>
          <w:tab w:val="left" w:pos="900"/>
          <w:tab w:val="left" w:pos="3600"/>
          <w:tab w:val="left" w:pos="3960"/>
          <w:tab w:val="left" w:pos="5040"/>
          <w:tab w:val="left" w:pos="5400"/>
          <w:tab w:val="left" w:pos="7200"/>
          <w:tab w:val="left" w:pos="7560"/>
        </w:tabs>
        <w:spacing w:line="480" w:lineRule="auto"/>
        <w:outlineLvl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D57BB2C" wp14:editId="49B44BFE">
                <wp:simplePos x="0" y="0"/>
                <wp:positionH relativeFrom="column">
                  <wp:posOffset>115199</wp:posOffset>
                </wp:positionH>
                <wp:positionV relativeFrom="paragraph">
                  <wp:posOffset>539750</wp:posOffset>
                </wp:positionV>
                <wp:extent cx="1992630" cy="0"/>
                <wp:effectExtent l="0" t="0" r="2667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9263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.05pt,42.5pt" to="165.95pt,4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" strokecolor="#4579b8 [3044]"/>
            </w:pict>
          </mc:Fallback>
        </mc:AlternateContent>
      </w:r>
      <w:r>
        <w:tab/>
      </w:r>
      <w:proofErr w:type="gramStart"/>
      <w:r>
        <w:t>e</w:t>
      </w:r>
      <w:proofErr w:type="gramEnd"/>
      <w:r>
        <w:t>.</w:t>
      </w:r>
      <w:r w:rsidRPr="000E6E96">
        <w:t xml:space="preserve"> </w:t>
      </w:r>
      <w:r w:rsidRPr="008F2708">
        <w:rPr>
          <w:position w:val="-28"/>
        </w:rPr>
        <w:object w:dxaOrig="1420" w:dyaOrig="660">
          <v:shape id="_x0000_i1029" type="#_x0000_t75" style="width:71.15pt;height:32.65pt" o:ole="" fillcolor="window">
            <v:imagedata r:id="rId17" o:title=""/>
          </v:shape>
          <o:OLEObject Type="Embed" ProgID="Equation.DSMT4" ShapeID="_x0000_i1029" DrawAspect="Content" ObjectID="_1444634016" r:id="rId18"/>
        </w:object>
      </w:r>
      <w:r>
        <w:t xml:space="preserve"> </w:t>
      </w:r>
    </w:p>
    <w:p w:rsidR="00CE06ED" w:rsidRDefault="00CE06ED" w:rsidP="00CE06ED">
      <w:pPr>
        <w:tabs>
          <w:tab w:val="left" w:pos="360"/>
          <w:tab w:val="left" w:pos="540"/>
          <w:tab w:val="left" w:pos="900"/>
          <w:tab w:val="left" w:pos="3600"/>
          <w:tab w:val="left" w:pos="3960"/>
          <w:tab w:val="left" w:pos="5040"/>
          <w:tab w:val="left" w:pos="5400"/>
          <w:tab w:val="left" w:pos="7200"/>
          <w:tab w:val="left" w:pos="7560"/>
        </w:tabs>
        <w:spacing w:line="480" w:lineRule="auto"/>
        <w:outlineLvl w:val="0"/>
      </w:pPr>
      <w:r>
        <w:tab/>
      </w:r>
      <w:proofErr w:type="gramStart"/>
      <w:r>
        <w:t>f</w:t>
      </w:r>
      <w:proofErr w:type="gramEnd"/>
      <w:r>
        <w:t xml:space="preserve">. </w:t>
      </w:r>
      <w:r w:rsidRPr="008F2708">
        <w:rPr>
          <w:position w:val="-28"/>
        </w:rPr>
        <w:object w:dxaOrig="2060" w:dyaOrig="660">
          <v:shape id="_x0000_i1030" type="#_x0000_t75" style="width:102.15pt;height:32.65pt" o:ole="" fillcolor="window">
            <v:imagedata r:id="rId19" o:title=""/>
          </v:shape>
          <o:OLEObject Type="Embed" ProgID="Equation.DSMT4" ShapeID="_x0000_i1030" DrawAspect="Content" ObjectID="_1444634017" r:id="rId20"/>
        </w:object>
      </w:r>
      <w:r>
        <w:tab/>
      </w:r>
    </w:p>
    <w:p w:rsidR="00CE06ED" w:rsidRDefault="00CE06ED" w:rsidP="00CE06ED">
      <w:pPr>
        <w:tabs>
          <w:tab w:val="left" w:pos="426"/>
          <w:tab w:val="left" w:pos="4320"/>
        </w:tabs>
        <w:spacing w:line="480" w:lineRule="auto"/>
      </w:pPr>
    </w:p>
    <w:p w:rsidR="00CE06ED" w:rsidRDefault="00CE06ED" w:rsidP="00CE06ED">
      <w:pPr>
        <w:ind w:firstLine="720"/>
        <w:rPr>
          <w:noProof/>
        </w:rPr>
      </w:pPr>
    </w:p>
    <w:p w:rsidR="00CE06ED" w:rsidRDefault="00CE06ED" w:rsidP="00CE06ED">
      <w:pPr>
        <w:ind w:firstLine="720"/>
        <w:rPr>
          <w:noProof/>
        </w:rPr>
      </w:pPr>
    </w:p>
    <w:p w:rsidR="00CE06ED" w:rsidRDefault="00CE06ED" w:rsidP="00CE06ED">
      <w:pPr>
        <w:ind w:firstLine="720"/>
        <w:rPr>
          <w:noProof/>
        </w:rPr>
      </w:pPr>
    </w:p>
    <w:p w:rsidR="00CE06ED" w:rsidRDefault="00CE06ED" w:rsidP="00CE06ED">
      <w:pPr>
        <w:ind w:firstLine="720"/>
        <w:rPr>
          <w:noProof/>
        </w:rPr>
      </w:pPr>
    </w:p>
    <w:p w:rsidR="00341CC9" w:rsidRDefault="00341CC9"/>
    <w:p w:rsidR="00341CC9" w:rsidRDefault="00341CC9"/>
    <w:p w:rsidR="00341CC9" w:rsidRDefault="00341CC9"/>
    <w:p w:rsidR="00341CC9" w:rsidRDefault="00341CC9"/>
    <w:p w:rsidR="00A81E38" w:rsidRDefault="00A81E38"/>
    <w:p w:rsidR="00341CC9" w:rsidRDefault="00341CC9"/>
    <w:p w:rsidR="00341CC9" w:rsidRDefault="00341CC9"/>
    <w:p w:rsidR="00341CC9" w:rsidRDefault="00341CC9"/>
    <w:p w:rsidR="00341CC9" w:rsidRDefault="00341CC9"/>
    <w:p w:rsidR="00341CC9" w:rsidRDefault="00341CC9"/>
    <w:p w:rsidR="00341CC9" w:rsidRDefault="00341CC9">
      <w:pPr>
        <w:rPr>
          <w:rFonts w:ascii="Times New Roman" w:hAnsi="Times New Roman"/>
        </w:rPr>
      </w:pPr>
      <w:r>
        <w:rPr>
          <w:rFonts w:ascii="Times New Roman" w:hAnsi="Times New Roman"/>
        </w:rPr>
        <w:t>Function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Graph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341CC9" w:rsidRDefault="00341CC9">
      <w:pPr>
        <w:rPr>
          <w:rFonts w:ascii="Times New Roman" w:hAnsi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BAC5B7D" wp14:editId="1E3EB32A">
                <wp:simplePos x="0" y="0"/>
                <wp:positionH relativeFrom="column">
                  <wp:posOffset>2430780</wp:posOffset>
                </wp:positionH>
                <wp:positionV relativeFrom="paragraph">
                  <wp:posOffset>158115</wp:posOffset>
                </wp:positionV>
                <wp:extent cx="1966595" cy="1121410"/>
                <wp:effectExtent l="0" t="0" r="14605" b="2159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66595" cy="112141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4" o:spid="_x0000_s1026" style="position:absolute;margin-left:191.4pt;margin-top:12.45pt;width:154.85pt;height:88.3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" filled="f" strokecolor="black [3213]" strokeweight="2pt"/>
            </w:pict>
          </mc:Fallback>
        </mc:AlternateContent>
      </w:r>
    </w:p>
    <w:p w:rsidR="00341CC9" w:rsidRDefault="00341CC9">
      <w:pPr>
        <w:rPr>
          <w:rFonts w:ascii="Times New Roman" w:hAnsi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8431B56" wp14:editId="517C8A6F">
                <wp:simplePos x="0" y="0"/>
                <wp:positionH relativeFrom="column">
                  <wp:posOffset>154305</wp:posOffset>
                </wp:positionH>
                <wp:positionV relativeFrom="paragraph">
                  <wp:posOffset>50165</wp:posOffset>
                </wp:positionV>
                <wp:extent cx="1992630" cy="653415"/>
                <wp:effectExtent l="0" t="0" r="26670" b="13335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2630" cy="65341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3" o:spid="_x0000_s1026" style="position:absolute;margin-left:12.15pt;margin-top:3.95pt;width:156.9pt;height:51.4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" filled="f" strokecolor="black [3213]" strokeweight="2pt"/>
            </w:pict>
          </mc:Fallback>
        </mc:AlternateContent>
      </w:r>
    </w:p>
    <w:p w:rsidR="00341CC9" w:rsidRDefault="00341CC9">
      <w:pPr>
        <w:rPr>
          <w:rFonts w:ascii="Times New Roman" w:hAnsi="Times New Roman"/>
        </w:rPr>
      </w:pPr>
    </w:p>
    <w:p w:rsidR="00341CC9" w:rsidRDefault="00341CC9">
      <w:pPr>
        <w:rPr>
          <w:rFonts w:ascii="Times New Roman" w:hAnsi="Times New Roman"/>
        </w:rPr>
      </w:pPr>
    </w:p>
    <w:p w:rsidR="00341CC9" w:rsidRDefault="00341CC9">
      <w:pPr>
        <w:rPr>
          <w:rFonts w:ascii="Times New Roman" w:hAnsi="Times New Roman"/>
        </w:rPr>
      </w:pPr>
    </w:p>
    <w:p w:rsidR="00341CC9" w:rsidRDefault="00341CC9">
      <w:pPr>
        <w:rPr>
          <w:rFonts w:ascii="Times New Roman" w:hAnsi="Times New Roman"/>
        </w:rPr>
      </w:pPr>
    </w:p>
    <w:p w:rsidR="00341CC9" w:rsidRDefault="00341CC9">
      <w:pPr>
        <w:rPr>
          <w:rFonts w:ascii="Times New Roman" w:hAnsi="Times New Roman"/>
        </w:rPr>
      </w:pPr>
    </w:p>
    <w:p w:rsidR="00341CC9" w:rsidRDefault="00341CC9">
      <w:pPr>
        <w:rPr>
          <w:rFonts w:ascii="Times New Roman" w:hAnsi="Times New Roman"/>
        </w:rPr>
      </w:pPr>
    </w:p>
    <w:p w:rsidR="00341CC9" w:rsidRDefault="00341CC9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Please </w:t>
      </w:r>
      <w:r w:rsidR="0070355F">
        <w:rPr>
          <w:rFonts w:ascii="Times New Roman" w:hAnsi="Times New Roman"/>
        </w:rPr>
        <w:t xml:space="preserve">explain and </w:t>
      </w:r>
      <w:r>
        <w:rPr>
          <w:rFonts w:ascii="Times New Roman" w:hAnsi="Times New Roman"/>
        </w:rPr>
        <w:t>mathematically justify your choice.</w:t>
      </w:r>
    </w:p>
    <w:p w:rsidR="00341CC9" w:rsidRDefault="00341CC9">
      <w:pPr>
        <w:rPr>
          <w:rFonts w:ascii="Times New Roman" w:hAnsi="Times New Roman"/>
        </w:rPr>
      </w:pPr>
    </w:p>
    <w:p w:rsidR="00341CC9" w:rsidRDefault="00341CC9">
      <w:pPr>
        <w:rPr>
          <w:rFonts w:ascii="Times New Roman" w:hAnsi="Times New Roman"/>
        </w:rPr>
      </w:pPr>
    </w:p>
    <w:p w:rsidR="00341CC9" w:rsidRDefault="00341CC9">
      <w:pPr>
        <w:rPr>
          <w:rFonts w:ascii="Times New Roman" w:hAnsi="Times New Roman"/>
        </w:rPr>
      </w:pPr>
    </w:p>
    <w:p w:rsidR="00341CC9" w:rsidRDefault="00341CC9">
      <w:pPr>
        <w:rPr>
          <w:rFonts w:ascii="Times New Roman" w:hAnsi="Times New Roman"/>
        </w:rPr>
      </w:pPr>
    </w:p>
    <w:p w:rsidR="00341CC9" w:rsidRDefault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  <w:r>
        <w:rPr>
          <w:rFonts w:ascii="Times New Roman" w:hAnsi="Times New Roman"/>
        </w:rPr>
        <w:t>Function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Graph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341CC9" w:rsidRDefault="00341CC9" w:rsidP="00341CC9">
      <w:pPr>
        <w:rPr>
          <w:rFonts w:ascii="Times New Roman" w:hAnsi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3948342A" wp14:editId="22061384">
                <wp:simplePos x="0" y="0"/>
                <wp:positionH relativeFrom="column">
                  <wp:posOffset>2430780</wp:posOffset>
                </wp:positionH>
                <wp:positionV relativeFrom="paragraph">
                  <wp:posOffset>158115</wp:posOffset>
                </wp:positionV>
                <wp:extent cx="1966595" cy="1121410"/>
                <wp:effectExtent l="0" t="0" r="14605" b="21590"/>
                <wp:wrapNone/>
                <wp:docPr id="461" name="Rectangle 4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66595" cy="112141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461" o:spid="_x0000_s1026" style="position:absolute;margin-left:191.4pt;margin-top:12.45pt;width:154.85pt;height:88.3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" filled="f" strokecolor="black [3213]" strokeweight="2pt"/>
            </w:pict>
          </mc:Fallback>
        </mc:AlternateContent>
      </w:r>
    </w:p>
    <w:p w:rsidR="00341CC9" w:rsidRDefault="00341CC9" w:rsidP="00341CC9">
      <w:pPr>
        <w:rPr>
          <w:rFonts w:ascii="Times New Roman" w:hAnsi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E2763C7" wp14:editId="282BA54F">
                <wp:simplePos x="0" y="0"/>
                <wp:positionH relativeFrom="column">
                  <wp:posOffset>154305</wp:posOffset>
                </wp:positionH>
                <wp:positionV relativeFrom="paragraph">
                  <wp:posOffset>50165</wp:posOffset>
                </wp:positionV>
                <wp:extent cx="1992630" cy="653415"/>
                <wp:effectExtent l="0" t="0" r="26670" b="13335"/>
                <wp:wrapNone/>
                <wp:docPr id="474" name="Rectangle 4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2630" cy="65341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474" o:spid="_x0000_s1026" style="position:absolute;margin-left:12.15pt;margin-top:3.95pt;width:156.9pt;height:51.4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" filled="f" strokecolor="black [3213]" strokeweight="2pt"/>
            </w:pict>
          </mc:Fallback>
        </mc:AlternateContent>
      </w: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  <w:r>
        <w:rPr>
          <w:rFonts w:ascii="Times New Roman" w:hAnsi="Times New Roman"/>
        </w:rPr>
        <w:t>Please</w:t>
      </w:r>
      <w:r w:rsidR="0070355F">
        <w:rPr>
          <w:rFonts w:ascii="Times New Roman" w:hAnsi="Times New Roman"/>
        </w:rPr>
        <w:t xml:space="preserve"> explain and </w:t>
      </w:r>
      <w:r>
        <w:rPr>
          <w:rFonts w:ascii="Times New Roman" w:hAnsi="Times New Roman"/>
        </w:rPr>
        <w:t>mathematically justify your choice.</w:t>
      </w:r>
    </w:p>
    <w:p w:rsidR="00341CC9" w:rsidRDefault="00341CC9">
      <w:pPr>
        <w:rPr>
          <w:rFonts w:ascii="Times New Roman" w:hAnsi="Times New Roman"/>
        </w:rPr>
      </w:pPr>
    </w:p>
    <w:p w:rsidR="00341CC9" w:rsidRDefault="00341CC9">
      <w:pPr>
        <w:rPr>
          <w:rFonts w:ascii="Times New Roman" w:hAnsi="Times New Roman"/>
        </w:rPr>
      </w:pPr>
    </w:p>
    <w:p w:rsidR="00341CC9" w:rsidRDefault="00341CC9">
      <w:pPr>
        <w:rPr>
          <w:rFonts w:ascii="Times New Roman" w:hAnsi="Times New Roman"/>
        </w:rPr>
      </w:pPr>
    </w:p>
    <w:p w:rsidR="00341CC9" w:rsidRDefault="00341CC9">
      <w:pPr>
        <w:rPr>
          <w:rFonts w:ascii="Times New Roman" w:hAnsi="Times New Roman"/>
        </w:rPr>
      </w:pPr>
    </w:p>
    <w:p w:rsidR="00341CC9" w:rsidRDefault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  <w:r>
        <w:rPr>
          <w:rFonts w:ascii="Times New Roman" w:hAnsi="Times New Roman"/>
        </w:rPr>
        <w:t>Function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Graph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341CC9" w:rsidRDefault="00341CC9" w:rsidP="00341CC9">
      <w:pPr>
        <w:rPr>
          <w:rFonts w:ascii="Times New Roman" w:hAnsi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3948342A" wp14:editId="22061384">
                <wp:simplePos x="0" y="0"/>
                <wp:positionH relativeFrom="column">
                  <wp:posOffset>2430780</wp:posOffset>
                </wp:positionH>
                <wp:positionV relativeFrom="paragraph">
                  <wp:posOffset>158115</wp:posOffset>
                </wp:positionV>
                <wp:extent cx="1966595" cy="1121410"/>
                <wp:effectExtent l="0" t="0" r="14605" b="21590"/>
                <wp:wrapNone/>
                <wp:docPr id="307" name="Rectangle 3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66595" cy="112141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07" o:spid="_x0000_s1026" style="position:absolute;margin-left:191.4pt;margin-top:12.45pt;width:154.85pt;height:88.3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" filled="f" strokecolor="black [3213]" strokeweight="2pt"/>
            </w:pict>
          </mc:Fallback>
        </mc:AlternateContent>
      </w:r>
    </w:p>
    <w:p w:rsidR="00341CC9" w:rsidRDefault="00341CC9" w:rsidP="00341CC9">
      <w:pPr>
        <w:rPr>
          <w:rFonts w:ascii="Times New Roman" w:hAnsi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E2763C7" wp14:editId="282BA54F">
                <wp:simplePos x="0" y="0"/>
                <wp:positionH relativeFrom="column">
                  <wp:posOffset>154305</wp:posOffset>
                </wp:positionH>
                <wp:positionV relativeFrom="paragraph">
                  <wp:posOffset>50165</wp:posOffset>
                </wp:positionV>
                <wp:extent cx="1992630" cy="653415"/>
                <wp:effectExtent l="0" t="0" r="26670" b="13335"/>
                <wp:wrapNone/>
                <wp:docPr id="100" name="Rectangle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2630" cy="65341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00" o:spid="_x0000_s1026" style="position:absolute;margin-left:12.15pt;margin-top:3.95pt;width:156.9pt;height:51.4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" filled="f" strokecolor="black [3213]" strokeweight="2pt"/>
            </w:pict>
          </mc:Fallback>
        </mc:AlternateContent>
      </w: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Please </w:t>
      </w:r>
      <w:r w:rsidR="0070355F">
        <w:rPr>
          <w:rFonts w:ascii="Times New Roman" w:hAnsi="Times New Roman"/>
        </w:rPr>
        <w:t xml:space="preserve">explain and </w:t>
      </w:r>
      <w:r>
        <w:rPr>
          <w:rFonts w:ascii="Times New Roman" w:hAnsi="Times New Roman"/>
        </w:rPr>
        <w:t>mathematically justify your choice.</w:t>
      </w:r>
    </w:p>
    <w:p w:rsidR="00341CC9" w:rsidRDefault="00341CC9">
      <w:pPr>
        <w:rPr>
          <w:rFonts w:ascii="Times New Roman" w:hAnsi="Times New Roman"/>
        </w:rPr>
      </w:pPr>
    </w:p>
    <w:p w:rsidR="00341CC9" w:rsidRDefault="00341CC9">
      <w:pPr>
        <w:rPr>
          <w:rFonts w:ascii="Times New Roman" w:hAnsi="Times New Roman"/>
        </w:rPr>
      </w:pPr>
    </w:p>
    <w:p w:rsidR="00341CC9" w:rsidRDefault="00341CC9">
      <w:pPr>
        <w:rPr>
          <w:rFonts w:ascii="Times New Roman" w:hAnsi="Times New Roman"/>
        </w:rPr>
      </w:pPr>
    </w:p>
    <w:p w:rsidR="00341CC9" w:rsidRDefault="00341CC9">
      <w:pPr>
        <w:rPr>
          <w:rFonts w:ascii="Times New Roman" w:hAnsi="Times New Roman"/>
        </w:rPr>
      </w:pPr>
    </w:p>
    <w:p w:rsidR="00341CC9" w:rsidRDefault="00341CC9">
      <w:pPr>
        <w:rPr>
          <w:rFonts w:ascii="Times New Roman" w:hAnsi="Times New Roman"/>
        </w:rPr>
      </w:pPr>
    </w:p>
    <w:p w:rsidR="00341CC9" w:rsidRDefault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  <w:r>
        <w:rPr>
          <w:rFonts w:ascii="Times New Roman" w:hAnsi="Times New Roman"/>
        </w:rPr>
        <w:t>Function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Graph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341CC9" w:rsidRDefault="00341CC9" w:rsidP="00341CC9">
      <w:pPr>
        <w:rPr>
          <w:rFonts w:ascii="Times New Roman" w:hAnsi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2A98D9EF" wp14:editId="44ED5D0C">
                <wp:simplePos x="0" y="0"/>
                <wp:positionH relativeFrom="column">
                  <wp:posOffset>2430780</wp:posOffset>
                </wp:positionH>
                <wp:positionV relativeFrom="paragraph">
                  <wp:posOffset>158115</wp:posOffset>
                </wp:positionV>
                <wp:extent cx="1966595" cy="1121410"/>
                <wp:effectExtent l="0" t="0" r="14605" b="21590"/>
                <wp:wrapNone/>
                <wp:docPr id="102" name="Rectangle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66595" cy="112141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02" o:spid="_x0000_s1026" style="position:absolute;margin-left:191.4pt;margin-top:12.45pt;width:154.85pt;height:88.3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" filled="f" strokecolor="black [3213]" strokeweight="2pt"/>
            </w:pict>
          </mc:Fallback>
        </mc:AlternateContent>
      </w:r>
    </w:p>
    <w:p w:rsidR="00341CC9" w:rsidRDefault="00341CC9" w:rsidP="00341CC9">
      <w:pPr>
        <w:rPr>
          <w:rFonts w:ascii="Times New Roman" w:hAnsi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61176A2D" wp14:editId="5A5131DD">
                <wp:simplePos x="0" y="0"/>
                <wp:positionH relativeFrom="column">
                  <wp:posOffset>154305</wp:posOffset>
                </wp:positionH>
                <wp:positionV relativeFrom="paragraph">
                  <wp:posOffset>50165</wp:posOffset>
                </wp:positionV>
                <wp:extent cx="1992630" cy="653415"/>
                <wp:effectExtent l="0" t="0" r="26670" b="13335"/>
                <wp:wrapNone/>
                <wp:docPr id="107" name="Rectangle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2630" cy="65341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07" o:spid="_x0000_s1026" style="position:absolute;margin-left:12.15pt;margin-top:3.95pt;width:156.9pt;height:51.4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" filled="f" strokecolor="black [3213]" strokeweight="2pt"/>
            </w:pict>
          </mc:Fallback>
        </mc:AlternateContent>
      </w: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  <w:r>
        <w:rPr>
          <w:rFonts w:ascii="Times New Roman" w:hAnsi="Times New Roman"/>
        </w:rPr>
        <w:t>Please</w:t>
      </w:r>
      <w:r w:rsidR="0070355F">
        <w:rPr>
          <w:rFonts w:ascii="Times New Roman" w:hAnsi="Times New Roman"/>
        </w:rPr>
        <w:t xml:space="preserve"> explain and</w:t>
      </w:r>
      <w:r>
        <w:rPr>
          <w:rFonts w:ascii="Times New Roman" w:hAnsi="Times New Roman"/>
        </w:rPr>
        <w:t xml:space="preserve"> mathematically justify your choice.</w:t>
      </w: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  <w:r>
        <w:rPr>
          <w:rFonts w:ascii="Times New Roman" w:hAnsi="Times New Roman"/>
        </w:rPr>
        <w:t>Function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Graph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341CC9" w:rsidRDefault="00341CC9" w:rsidP="00341CC9">
      <w:pPr>
        <w:rPr>
          <w:rFonts w:ascii="Times New Roman" w:hAnsi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7F2CC3D" wp14:editId="38924203">
                <wp:simplePos x="0" y="0"/>
                <wp:positionH relativeFrom="column">
                  <wp:posOffset>2430780</wp:posOffset>
                </wp:positionH>
                <wp:positionV relativeFrom="paragraph">
                  <wp:posOffset>158115</wp:posOffset>
                </wp:positionV>
                <wp:extent cx="1966595" cy="1121410"/>
                <wp:effectExtent l="0" t="0" r="14605" b="21590"/>
                <wp:wrapNone/>
                <wp:docPr id="108" name="Rectangle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66595" cy="112141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08" o:spid="_x0000_s1026" style="position:absolute;margin-left:191.4pt;margin-top:12.45pt;width:154.85pt;height:88.3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" filled="f" strokecolor="black [3213]" strokeweight="2pt"/>
            </w:pict>
          </mc:Fallback>
        </mc:AlternateContent>
      </w:r>
    </w:p>
    <w:p w:rsidR="00341CC9" w:rsidRDefault="00341CC9" w:rsidP="00341CC9">
      <w:pPr>
        <w:rPr>
          <w:rFonts w:ascii="Times New Roman" w:hAnsi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DFB3EAF" wp14:editId="0AA0B85D">
                <wp:simplePos x="0" y="0"/>
                <wp:positionH relativeFrom="column">
                  <wp:posOffset>154305</wp:posOffset>
                </wp:positionH>
                <wp:positionV relativeFrom="paragraph">
                  <wp:posOffset>50165</wp:posOffset>
                </wp:positionV>
                <wp:extent cx="1992630" cy="653415"/>
                <wp:effectExtent l="0" t="0" r="26670" b="13335"/>
                <wp:wrapNone/>
                <wp:docPr id="109" name="Rectangle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2630" cy="65341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09" o:spid="_x0000_s1026" style="position:absolute;margin-left:12.15pt;margin-top:3.95pt;width:156.9pt;height:51.4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" filled="f" strokecolor="black [3213]" strokeweight="2pt"/>
            </w:pict>
          </mc:Fallback>
        </mc:AlternateContent>
      </w: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Please </w:t>
      </w:r>
      <w:r w:rsidR="0070355F">
        <w:rPr>
          <w:rFonts w:ascii="Times New Roman" w:hAnsi="Times New Roman"/>
        </w:rPr>
        <w:t xml:space="preserve">explain and </w:t>
      </w:r>
      <w:r>
        <w:rPr>
          <w:rFonts w:ascii="Times New Roman" w:hAnsi="Times New Roman"/>
        </w:rPr>
        <w:t>mathematically justify your choice.</w:t>
      </w: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  <w:r>
        <w:rPr>
          <w:rFonts w:ascii="Times New Roman" w:hAnsi="Times New Roman"/>
        </w:rPr>
        <w:t>Function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Graph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341CC9" w:rsidRDefault="00341CC9" w:rsidP="00341CC9">
      <w:pPr>
        <w:rPr>
          <w:rFonts w:ascii="Times New Roman" w:hAnsi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52CD73C4" wp14:editId="2EDF17F2">
                <wp:simplePos x="0" y="0"/>
                <wp:positionH relativeFrom="column">
                  <wp:posOffset>2430780</wp:posOffset>
                </wp:positionH>
                <wp:positionV relativeFrom="paragraph">
                  <wp:posOffset>158115</wp:posOffset>
                </wp:positionV>
                <wp:extent cx="1966595" cy="1121410"/>
                <wp:effectExtent l="0" t="0" r="14605" b="21590"/>
                <wp:wrapNone/>
                <wp:docPr id="110" name="Rectangle 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66595" cy="112141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10" o:spid="_x0000_s1026" style="position:absolute;margin-left:191.4pt;margin-top:12.45pt;width:154.85pt;height:88.3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" filled="f" strokecolor="black [3213]" strokeweight="2pt"/>
            </w:pict>
          </mc:Fallback>
        </mc:AlternateContent>
      </w:r>
    </w:p>
    <w:p w:rsidR="00341CC9" w:rsidRDefault="00341CC9" w:rsidP="00341CC9">
      <w:pPr>
        <w:rPr>
          <w:rFonts w:ascii="Times New Roman" w:hAnsi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3FA66E6A" wp14:editId="6EE6A7A1">
                <wp:simplePos x="0" y="0"/>
                <wp:positionH relativeFrom="column">
                  <wp:posOffset>154305</wp:posOffset>
                </wp:positionH>
                <wp:positionV relativeFrom="paragraph">
                  <wp:posOffset>50165</wp:posOffset>
                </wp:positionV>
                <wp:extent cx="1992630" cy="653415"/>
                <wp:effectExtent l="0" t="0" r="26670" b="13335"/>
                <wp:wrapNone/>
                <wp:docPr id="111" name="Rectangle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2630" cy="65341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11" o:spid="_x0000_s1026" style="position:absolute;margin-left:12.15pt;margin-top:3.95pt;width:156.9pt;height:51.4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" filled="f" strokecolor="black [3213]" strokeweight="2pt"/>
            </w:pict>
          </mc:Fallback>
        </mc:AlternateContent>
      </w: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</w:p>
    <w:p w:rsidR="00341CC9" w:rsidRDefault="00341CC9" w:rsidP="00341CC9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Please </w:t>
      </w:r>
      <w:r w:rsidR="0070355F">
        <w:rPr>
          <w:rFonts w:ascii="Times New Roman" w:hAnsi="Times New Roman"/>
        </w:rPr>
        <w:t xml:space="preserve">explain and </w:t>
      </w:r>
      <w:r>
        <w:rPr>
          <w:rFonts w:ascii="Times New Roman" w:hAnsi="Times New Roman"/>
        </w:rPr>
        <w:t>mathematically justify your choice.</w:t>
      </w:r>
    </w:p>
    <w:p w:rsidR="00341CC9" w:rsidRDefault="00341CC9">
      <w:pPr>
        <w:rPr>
          <w:rFonts w:ascii="Times New Roman" w:hAnsi="Times New Roman"/>
        </w:rPr>
      </w:pPr>
    </w:p>
    <w:p w:rsidR="00341CC9" w:rsidRDefault="00341CC9">
      <w:pPr>
        <w:rPr>
          <w:rFonts w:ascii="Times New Roman" w:hAnsi="Times New Roman"/>
        </w:rPr>
      </w:pPr>
    </w:p>
    <w:p w:rsidR="00341CC9" w:rsidRDefault="00341CC9">
      <w:pPr>
        <w:rPr>
          <w:rFonts w:ascii="Times New Roman" w:hAnsi="Times New Roman"/>
        </w:rPr>
      </w:pPr>
    </w:p>
    <w:p w:rsidR="00341CC9" w:rsidRDefault="00341CC9">
      <w:pPr>
        <w:rPr>
          <w:rFonts w:ascii="Times New Roman" w:hAnsi="Times New Roman"/>
        </w:rPr>
      </w:pPr>
    </w:p>
    <w:p w:rsidR="00341CC9" w:rsidRDefault="00341CC9">
      <w:pPr>
        <w:rPr>
          <w:rFonts w:ascii="Times New Roman" w:hAnsi="Times New Roman"/>
        </w:rPr>
      </w:pPr>
    </w:p>
    <w:p w:rsidR="00341CC9" w:rsidRDefault="00341CC9" w:rsidP="00341CC9">
      <w:pPr>
        <w:ind w:left="0" w:firstLine="0"/>
        <w:rPr>
          <w:rFonts w:ascii="Times New Roman" w:hAnsi="Times New Roman"/>
        </w:rPr>
      </w:pPr>
    </w:p>
    <w:p w:rsidR="00341CC9" w:rsidRPr="00341CC9" w:rsidRDefault="00341CC9" w:rsidP="00341CC9">
      <w:pPr>
        <w:ind w:left="0" w:firstLine="0"/>
        <w:rPr>
          <w:rFonts w:ascii="Times New Roman" w:hAnsi="Times New Roman"/>
          <w:b/>
        </w:rPr>
      </w:pPr>
      <w:r w:rsidRPr="00341CC9">
        <w:rPr>
          <w:rFonts w:ascii="Times New Roman" w:hAnsi="Times New Roman"/>
          <w:b/>
        </w:rPr>
        <w:t>Part B: Division of Functions</w:t>
      </w:r>
    </w:p>
    <w:p w:rsidR="00341CC9" w:rsidRDefault="00341CC9" w:rsidP="00341CC9">
      <w:pPr>
        <w:ind w:left="0" w:firstLine="0"/>
        <w:rPr>
          <w:rFonts w:ascii="Times New Roman" w:hAnsi="Times New Roman"/>
        </w:rPr>
      </w:pPr>
    </w:p>
    <w:p w:rsidR="00341CC9" w:rsidRPr="00FE386C" w:rsidRDefault="00341CC9" w:rsidP="00341CC9">
      <w:pPr>
        <w:ind w:left="0" w:firstLine="0"/>
        <w:rPr>
          <w:rFonts w:ascii="Times New Roman" w:hAnsi="Times New Roman"/>
          <w:szCs w:val="24"/>
        </w:rPr>
      </w:pPr>
      <w:r>
        <w:rPr>
          <w:rFonts w:ascii="Times New Roman" w:hAnsi="Times New Roman"/>
        </w:rPr>
        <w:t xml:space="preserve">Given the functions:      </w:t>
      </w:r>
    </w:p>
    <w:p w:rsidR="00341CC9" w:rsidRDefault="00341CC9" w:rsidP="00341CC9">
      <w:pPr>
        <w:rPr>
          <w:rFonts w:ascii="Times New Roman" w:hAnsi="Times New Roman"/>
          <w:szCs w:val="24"/>
        </w:rPr>
      </w:pPr>
    </w:p>
    <w:p w:rsidR="00341CC9" w:rsidRPr="00FE386C" w:rsidRDefault="00341CC9" w:rsidP="00341CC9">
      <w:pPr>
        <w:ind w:left="284"/>
        <w:rPr>
          <w:rFonts w:ascii="Times New Roman" w:hAnsi="Times New Roman"/>
          <w:szCs w:val="24"/>
        </w:rPr>
      </w:pPr>
      <w:proofErr w:type="gramStart"/>
      <w:r w:rsidRPr="00FE386C">
        <w:rPr>
          <w:rFonts w:ascii="Times New Roman" w:hAnsi="Times New Roman"/>
        </w:rPr>
        <w:t>a(</w:t>
      </w:r>
      <w:proofErr w:type="gramEnd"/>
      <w:r w:rsidRPr="00095650">
        <w:rPr>
          <w:rFonts w:ascii="Times New Roman" w:hAnsi="Times New Roman"/>
          <w:i/>
        </w:rPr>
        <w:t>x</w:t>
      </w:r>
      <w:r w:rsidRPr="00FE386C">
        <w:rPr>
          <w:rFonts w:ascii="Times New Roman" w:hAnsi="Times New Roman"/>
        </w:rPr>
        <w:t>) = 2</w:t>
      </w:r>
      <w:r w:rsidRPr="00095650">
        <w:rPr>
          <w:rFonts w:ascii="Times New Roman" w:hAnsi="Times New Roman"/>
          <w:i/>
        </w:rPr>
        <w:t>x</w:t>
      </w:r>
      <w:r w:rsidRPr="00FE386C">
        <w:rPr>
          <w:rFonts w:ascii="Times New Roman" w:hAnsi="Times New Roman"/>
        </w:rPr>
        <w:t xml:space="preserve"> + 6     </w:t>
      </w:r>
      <w:r>
        <w:rPr>
          <w:rFonts w:ascii="Times New Roman" w:hAnsi="Times New Roman"/>
        </w:rPr>
        <w:tab/>
      </w:r>
      <w:r w:rsidRPr="00FE386C">
        <w:rPr>
          <w:rFonts w:ascii="Times New Roman" w:hAnsi="Times New Roman"/>
        </w:rPr>
        <w:t xml:space="preserve"> b(</w:t>
      </w:r>
      <w:r w:rsidRPr="00095650">
        <w:rPr>
          <w:rFonts w:ascii="Times New Roman" w:hAnsi="Times New Roman"/>
          <w:i/>
        </w:rPr>
        <w:t>x</w:t>
      </w:r>
      <w:r w:rsidRPr="00FE386C">
        <w:rPr>
          <w:rFonts w:ascii="Times New Roman" w:hAnsi="Times New Roman"/>
        </w:rPr>
        <w:t>) = 3</w:t>
      </w:r>
      <w:r w:rsidRPr="00095650">
        <w:rPr>
          <w:rFonts w:ascii="Times New Roman" w:hAnsi="Times New Roman"/>
          <w:i/>
        </w:rPr>
        <w:t>x</w:t>
      </w:r>
      <w:r w:rsidRPr="00FE386C">
        <w:rPr>
          <w:rFonts w:ascii="Times New Roman" w:hAnsi="Times New Roman"/>
        </w:rPr>
        <w:t xml:space="preserve"> – 9      </w:t>
      </w:r>
      <w:r>
        <w:rPr>
          <w:rFonts w:ascii="Times New Roman" w:hAnsi="Times New Roman"/>
        </w:rPr>
        <w:tab/>
      </w:r>
      <w:r w:rsidRPr="00FE386C">
        <w:rPr>
          <w:rFonts w:ascii="Times New Roman" w:hAnsi="Times New Roman"/>
        </w:rPr>
        <w:t>c(</w:t>
      </w:r>
      <w:r w:rsidRPr="00095650">
        <w:rPr>
          <w:rFonts w:ascii="Times New Roman" w:hAnsi="Times New Roman"/>
          <w:i/>
        </w:rPr>
        <w:t>x</w:t>
      </w:r>
      <w:r w:rsidRPr="00FE386C">
        <w:rPr>
          <w:rFonts w:ascii="Times New Roman" w:hAnsi="Times New Roman"/>
        </w:rPr>
        <w:t xml:space="preserve">) = </w:t>
      </w:r>
      <w:r w:rsidRPr="00095650">
        <w:rPr>
          <w:rFonts w:ascii="Times New Roman" w:hAnsi="Times New Roman"/>
          <w:i/>
        </w:rPr>
        <w:t>x</w:t>
      </w:r>
      <w:r w:rsidRPr="00FE386C">
        <w:rPr>
          <w:rFonts w:ascii="Times New Roman" w:hAnsi="Times New Roman"/>
          <w:vertAlign w:val="superscript"/>
        </w:rPr>
        <w:t>2</w:t>
      </w:r>
      <w:r w:rsidRPr="00FE386C">
        <w:rPr>
          <w:rFonts w:ascii="Times New Roman" w:hAnsi="Times New Roman"/>
        </w:rPr>
        <w:t xml:space="preserve">       </w:t>
      </w:r>
      <w:r>
        <w:rPr>
          <w:rFonts w:ascii="Times New Roman" w:hAnsi="Times New Roman"/>
        </w:rPr>
        <w:tab/>
      </w:r>
      <w:r w:rsidRPr="00FE386C">
        <w:rPr>
          <w:rFonts w:ascii="Times New Roman" w:hAnsi="Times New Roman"/>
        </w:rPr>
        <w:t xml:space="preserve">d(x) = </w:t>
      </w:r>
      <w:r w:rsidRPr="00095650">
        <w:rPr>
          <w:rFonts w:ascii="Times New Roman" w:hAnsi="Times New Roman"/>
          <w:i/>
        </w:rPr>
        <w:t>x</w:t>
      </w:r>
      <w:r w:rsidRPr="00FE386C">
        <w:rPr>
          <w:rFonts w:ascii="Times New Roman" w:hAnsi="Times New Roman"/>
          <w:vertAlign w:val="superscript"/>
        </w:rPr>
        <w:t>2</w:t>
      </w:r>
      <w:r w:rsidRPr="00FE386C">
        <w:rPr>
          <w:rFonts w:ascii="Times New Roman" w:hAnsi="Times New Roman"/>
        </w:rPr>
        <w:t xml:space="preserve"> – 9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e</w:t>
      </w:r>
      <w:r w:rsidRPr="00FE386C">
        <w:rPr>
          <w:rFonts w:ascii="Times New Roman" w:hAnsi="Times New Roman"/>
        </w:rPr>
        <w:t>(x) =</w:t>
      </w:r>
      <w:r w:rsidRPr="00095650">
        <w:rPr>
          <w:rFonts w:ascii="Times New Roman" w:hAnsi="Times New Roman"/>
          <w:i/>
        </w:rPr>
        <w:t xml:space="preserve"> x</w:t>
      </w:r>
      <w:r w:rsidRPr="00FE386C">
        <w:rPr>
          <w:rFonts w:ascii="Times New Roman" w:hAnsi="Times New Roman"/>
          <w:vertAlign w:val="superscript"/>
        </w:rPr>
        <w:t>2</w:t>
      </w:r>
      <w:r w:rsidRPr="00FE386C">
        <w:rPr>
          <w:rFonts w:ascii="Times New Roman" w:hAnsi="Times New Roman"/>
        </w:rPr>
        <w:t xml:space="preserve"> –</w:t>
      </w:r>
      <w:r>
        <w:rPr>
          <w:rFonts w:ascii="Times New Roman" w:hAnsi="Times New Roman"/>
        </w:rPr>
        <w:t xml:space="preserve"> 3</w:t>
      </w:r>
      <w:bookmarkStart w:id="0" w:name="_GoBack"/>
      <w:r w:rsidRPr="00095650">
        <w:rPr>
          <w:rFonts w:ascii="Times New Roman" w:hAnsi="Times New Roman"/>
          <w:i/>
        </w:rPr>
        <w:t>x</w:t>
      </w:r>
      <w:bookmarkEnd w:id="0"/>
    </w:p>
    <w:p w:rsidR="00341CC9" w:rsidRPr="00D2095F" w:rsidRDefault="00341CC9" w:rsidP="00341CC9">
      <w:pPr>
        <w:ind w:left="284"/>
        <w:rPr>
          <w:rFonts w:ascii="Times New Roman" w:hAnsi="Times New Roman"/>
          <w:szCs w:val="24"/>
        </w:rPr>
      </w:pPr>
    </w:p>
    <w:p w:rsidR="00341CC9" w:rsidRDefault="00341CC9" w:rsidP="00341CC9">
      <w:pPr>
        <w:pStyle w:val="Title"/>
        <w:jc w:val="left"/>
        <w:rPr>
          <w:i w:val="0"/>
          <w:iCs w:val="0"/>
          <w:sz w:val="24"/>
        </w:rPr>
      </w:pPr>
    </w:p>
    <w:p w:rsidR="00341CC9" w:rsidRDefault="00341CC9" w:rsidP="00341CC9">
      <w:pPr>
        <w:pStyle w:val="Title"/>
        <w:jc w:val="left"/>
        <w:rPr>
          <w:i w:val="0"/>
          <w:iCs w:val="0"/>
          <w:sz w:val="24"/>
        </w:rPr>
      </w:pPr>
      <w:r>
        <w:rPr>
          <w:i w:val="0"/>
          <w:iCs w:val="0"/>
          <w:sz w:val="24"/>
        </w:rPr>
        <w:t>State the quotient of 2 different functions that describe the following:</w:t>
      </w:r>
    </w:p>
    <w:p w:rsidR="00341CC9" w:rsidRPr="00FE386C" w:rsidRDefault="00341CC9" w:rsidP="00341CC9">
      <w:pPr>
        <w:pStyle w:val="Title"/>
        <w:jc w:val="left"/>
        <w:rPr>
          <w:i w:val="0"/>
          <w:iCs w:val="0"/>
          <w:sz w:val="24"/>
        </w:rPr>
      </w:pPr>
    </w:p>
    <w:p w:rsidR="00341CC9" w:rsidRPr="00FE386C" w:rsidRDefault="00341CC9" w:rsidP="00341CC9">
      <w:pPr>
        <w:pStyle w:val="Title"/>
        <w:jc w:val="left"/>
        <w:rPr>
          <w:i w:val="0"/>
          <w:iCs w:val="0"/>
          <w:sz w:val="24"/>
        </w:rPr>
      </w:pPr>
      <w:r w:rsidRPr="00FE386C">
        <w:rPr>
          <w:i w:val="0"/>
          <w:position w:val="-30"/>
        </w:rPr>
        <w:object w:dxaOrig="1800" w:dyaOrig="680">
          <v:shape id="_x0000_i1031" type="#_x0000_t75" style="width:74.5pt;height:28.45pt" o:ole="">
            <v:imagedata r:id="rId21" o:title=""/>
          </v:shape>
          <o:OLEObject Type="Embed" ProgID="Equation.DSMT4" ShapeID="_x0000_i1031" DrawAspect="Content" ObjectID="_1444634018" r:id="rId22"/>
        </w:object>
      </w:r>
      <w:r w:rsidRPr="00FE386C">
        <w:rPr>
          <w:i w:val="0"/>
        </w:rPr>
        <w:tab/>
      </w:r>
      <w:r w:rsidRPr="00FE386C">
        <w:rPr>
          <w:i w:val="0"/>
        </w:rPr>
        <w:tab/>
      </w:r>
      <w:r>
        <w:rPr>
          <w:i w:val="0"/>
        </w:rPr>
        <w:tab/>
      </w:r>
      <w:r>
        <w:rPr>
          <w:i w:val="0"/>
        </w:rPr>
        <w:tab/>
      </w:r>
      <w:r>
        <w:rPr>
          <w:i w:val="0"/>
        </w:rPr>
        <w:tab/>
      </w:r>
      <w:r w:rsidRPr="00FE386C">
        <w:rPr>
          <w:i w:val="0"/>
          <w:position w:val="-30"/>
        </w:rPr>
        <w:object w:dxaOrig="800" w:dyaOrig="680">
          <v:shape id="_x0000_i1032" type="#_x0000_t75" style="width:33.5pt;height:28.45pt" o:ole="">
            <v:imagedata r:id="rId23" o:title=""/>
          </v:shape>
          <o:OLEObject Type="Embed" ProgID="Equation.DSMT4" ShapeID="_x0000_i1032" DrawAspect="Content" ObjectID="_1444634019" r:id="rId24"/>
        </w:object>
      </w:r>
      <w:r>
        <w:rPr>
          <w:i w:val="0"/>
        </w:rPr>
        <w:t xml:space="preserve"> </w:t>
      </w:r>
      <w:proofErr w:type="spellStart"/>
      <w:proofErr w:type="gramStart"/>
      <w:r>
        <w:rPr>
          <w:i w:val="0"/>
        </w:rPr>
        <w:t>indeterminant</w:t>
      </w:r>
      <w:proofErr w:type="spellEnd"/>
      <w:proofErr w:type="gramEnd"/>
      <w:r>
        <w:rPr>
          <w:i w:val="0"/>
        </w:rPr>
        <w:t xml:space="preserve"> case</w:t>
      </w:r>
      <w:r>
        <w:rPr>
          <w:i w:val="0"/>
        </w:rPr>
        <w:tab/>
      </w:r>
    </w:p>
    <w:p w:rsidR="00341CC9" w:rsidRPr="00FE386C" w:rsidRDefault="00341CC9" w:rsidP="00341CC9">
      <w:pPr>
        <w:pStyle w:val="Title"/>
        <w:jc w:val="left"/>
        <w:rPr>
          <w:i w:val="0"/>
          <w:iCs w:val="0"/>
          <w:sz w:val="24"/>
        </w:rPr>
      </w:pPr>
    </w:p>
    <w:p w:rsidR="00341CC9" w:rsidRDefault="00341CC9" w:rsidP="00341CC9">
      <w:pPr>
        <w:pStyle w:val="Title"/>
        <w:jc w:val="left"/>
        <w:rPr>
          <w:i w:val="0"/>
          <w:iCs w:val="0"/>
          <w:sz w:val="24"/>
        </w:rPr>
      </w:pPr>
    </w:p>
    <w:p w:rsidR="00341CC9" w:rsidRDefault="00341CC9" w:rsidP="00341CC9">
      <w:pPr>
        <w:pStyle w:val="Title"/>
        <w:jc w:val="left"/>
        <w:rPr>
          <w:i w:val="0"/>
          <w:iCs w:val="0"/>
          <w:sz w:val="24"/>
        </w:rPr>
      </w:pPr>
    </w:p>
    <w:p w:rsidR="00341CC9" w:rsidRDefault="00341CC9" w:rsidP="00341CC9">
      <w:pPr>
        <w:pStyle w:val="Title"/>
        <w:jc w:val="left"/>
        <w:rPr>
          <w:i w:val="0"/>
          <w:iCs w:val="0"/>
          <w:sz w:val="24"/>
        </w:rPr>
      </w:pPr>
    </w:p>
    <w:p w:rsidR="00341CC9" w:rsidRPr="00FE386C" w:rsidRDefault="00341CC9" w:rsidP="00341CC9">
      <w:pPr>
        <w:pStyle w:val="Title"/>
        <w:jc w:val="left"/>
        <w:rPr>
          <w:i w:val="0"/>
          <w:iCs w:val="0"/>
          <w:sz w:val="24"/>
        </w:rPr>
      </w:pPr>
    </w:p>
    <w:p w:rsidR="00341CC9" w:rsidRPr="00FE386C" w:rsidRDefault="00341CC9" w:rsidP="00341CC9">
      <w:pPr>
        <w:pStyle w:val="Title"/>
        <w:jc w:val="left"/>
        <w:rPr>
          <w:i w:val="0"/>
          <w:iCs w:val="0"/>
          <w:sz w:val="24"/>
        </w:rPr>
      </w:pPr>
      <w:r w:rsidRPr="00FE386C">
        <w:rPr>
          <w:i w:val="0"/>
          <w:position w:val="-30"/>
        </w:rPr>
        <w:object w:dxaOrig="999" w:dyaOrig="680">
          <v:shape id="_x0000_i1033" type="#_x0000_t75" style="width:41pt;height:28.45pt" o:ole="">
            <v:imagedata r:id="rId25" o:title=""/>
          </v:shape>
          <o:OLEObject Type="Embed" ProgID="Equation.DSMT4" ShapeID="_x0000_i1033" DrawAspect="Content" ObjectID="_1444634020" r:id="rId26"/>
        </w:object>
      </w:r>
      <w:r>
        <w:rPr>
          <w:i w:val="0"/>
        </w:rPr>
        <w:t xml:space="preserve"> </w:t>
      </w:r>
      <w:proofErr w:type="gramStart"/>
      <w:r>
        <w:rPr>
          <w:i w:val="0"/>
        </w:rPr>
        <w:t>has</w:t>
      </w:r>
      <w:proofErr w:type="gramEnd"/>
      <w:r>
        <w:rPr>
          <w:i w:val="0"/>
        </w:rPr>
        <w:t xml:space="preserve"> a vertical asymptote at x = 0</w:t>
      </w:r>
      <w:r>
        <w:rPr>
          <w:i w:val="0"/>
        </w:rPr>
        <w:tab/>
      </w:r>
      <w:r>
        <w:rPr>
          <w:i w:val="0"/>
        </w:rPr>
        <w:tab/>
      </w:r>
      <w:r>
        <w:rPr>
          <w:i w:val="0"/>
        </w:rPr>
        <w:tab/>
      </w:r>
      <w:r w:rsidRPr="00FE386C">
        <w:rPr>
          <w:i w:val="0"/>
          <w:position w:val="-30"/>
        </w:rPr>
        <w:object w:dxaOrig="999" w:dyaOrig="680">
          <v:shape id="_x0000_i1034" type="#_x0000_t75" style="width:41pt;height:28.45pt" o:ole="">
            <v:imagedata r:id="rId25" o:title=""/>
          </v:shape>
          <o:OLEObject Type="Embed" ProgID="Equation.DSMT4" ShapeID="_x0000_i1034" DrawAspect="Content" ObjectID="_1444634021" r:id="rId27"/>
        </w:object>
      </w:r>
      <w:r>
        <w:rPr>
          <w:i w:val="0"/>
        </w:rPr>
        <w:t xml:space="preserve"> has a point of discontinuity at x = 3</w:t>
      </w:r>
    </w:p>
    <w:p w:rsidR="00341CC9" w:rsidRPr="00FE386C" w:rsidRDefault="00341CC9" w:rsidP="00341CC9">
      <w:pPr>
        <w:pStyle w:val="Title"/>
        <w:jc w:val="left"/>
        <w:rPr>
          <w:i w:val="0"/>
          <w:iCs w:val="0"/>
          <w:sz w:val="24"/>
        </w:rPr>
      </w:pPr>
    </w:p>
    <w:p w:rsidR="00341CC9" w:rsidRDefault="00341CC9" w:rsidP="00341CC9">
      <w:pPr>
        <w:pStyle w:val="Title"/>
        <w:jc w:val="left"/>
        <w:rPr>
          <w:i w:val="0"/>
          <w:iCs w:val="0"/>
          <w:sz w:val="24"/>
        </w:rPr>
      </w:pPr>
    </w:p>
    <w:p w:rsidR="00341CC9" w:rsidRDefault="00341CC9" w:rsidP="00341CC9">
      <w:pPr>
        <w:pStyle w:val="Title"/>
        <w:jc w:val="left"/>
        <w:rPr>
          <w:i w:val="0"/>
          <w:iCs w:val="0"/>
          <w:sz w:val="24"/>
        </w:rPr>
      </w:pPr>
    </w:p>
    <w:p w:rsidR="00341CC9" w:rsidRDefault="00341CC9" w:rsidP="00341CC9">
      <w:pPr>
        <w:pStyle w:val="Title"/>
        <w:jc w:val="left"/>
        <w:rPr>
          <w:i w:val="0"/>
          <w:iCs w:val="0"/>
          <w:sz w:val="24"/>
        </w:rPr>
      </w:pPr>
    </w:p>
    <w:p w:rsidR="00341CC9" w:rsidRDefault="00341CC9" w:rsidP="00341CC9">
      <w:pPr>
        <w:pStyle w:val="Title"/>
        <w:jc w:val="left"/>
        <w:rPr>
          <w:i w:val="0"/>
          <w:iCs w:val="0"/>
          <w:sz w:val="24"/>
        </w:rPr>
      </w:pPr>
    </w:p>
    <w:p w:rsidR="00341CC9" w:rsidRPr="00FE386C" w:rsidRDefault="00341CC9" w:rsidP="00341CC9">
      <w:pPr>
        <w:pStyle w:val="Title"/>
        <w:jc w:val="left"/>
        <w:rPr>
          <w:i w:val="0"/>
          <w:iCs w:val="0"/>
          <w:sz w:val="24"/>
        </w:rPr>
      </w:pPr>
    </w:p>
    <w:p w:rsidR="00341CC9" w:rsidRPr="00FE386C" w:rsidRDefault="00341CC9" w:rsidP="00341CC9">
      <w:pPr>
        <w:pStyle w:val="Title"/>
        <w:jc w:val="left"/>
        <w:rPr>
          <w:i w:val="0"/>
          <w:iCs w:val="0"/>
          <w:sz w:val="24"/>
        </w:rPr>
      </w:pPr>
      <w:r w:rsidRPr="00FE386C">
        <w:rPr>
          <w:i w:val="0"/>
          <w:position w:val="-30"/>
        </w:rPr>
        <w:object w:dxaOrig="999" w:dyaOrig="680">
          <v:shape id="_x0000_i1035" type="#_x0000_t75" style="width:41pt;height:28.45pt" o:ole="">
            <v:imagedata r:id="rId25" o:title=""/>
          </v:shape>
          <o:OLEObject Type="Embed" ProgID="Equation.DSMT4" ShapeID="_x0000_i1035" DrawAspect="Content" ObjectID="_1444634022" r:id="rId28"/>
        </w:object>
      </w:r>
      <w:r>
        <w:rPr>
          <w:i w:val="0"/>
        </w:rPr>
        <w:t xml:space="preserve"> </w:t>
      </w:r>
      <w:proofErr w:type="gramStart"/>
      <w:r>
        <w:rPr>
          <w:i w:val="0"/>
        </w:rPr>
        <w:t>has</w:t>
      </w:r>
      <w:proofErr w:type="gramEnd"/>
      <w:r>
        <w:rPr>
          <w:i w:val="0"/>
        </w:rPr>
        <w:t xml:space="preserve"> two vertical asymptotes</w:t>
      </w:r>
      <w:r>
        <w:rPr>
          <w:i w:val="0"/>
        </w:rPr>
        <w:tab/>
      </w:r>
      <w:r>
        <w:rPr>
          <w:i w:val="0"/>
        </w:rPr>
        <w:tab/>
      </w:r>
      <w:r>
        <w:rPr>
          <w:i w:val="0"/>
        </w:rPr>
        <w:tab/>
      </w:r>
      <w:r w:rsidRPr="00FE386C">
        <w:rPr>
          <w:i w:val="0"/>
          <w:position w:val="-30"/>
        </w:rPr>
        <w:object w:dxaOrig="999" w:dyaOrig="680">
          <v:shape id="_x0000_i1036" type="#_x0000_t75" style="width:41pt;height:28.45pt" o:ole="">
            <v:imagedata r:id="rId25" o:title=""/>
          </v:shape>
          <o:OLEObject Type="Embed" ProgID="Equation.DSMT4" ShapeID="_x0000_i1036" DrawAspect="Content" ObjectID="_1444634023" r:id="rId29"/>
        </w:object>
      </w:r>
      <w:r>
        <w:rPr>
          <w:i w:val="0"/>
        </w:rPr>
        <w:t xml:space="preserve"> has a domain </w:t>
      </w:r>
      <w:r w:rsidRPr="00FE386C">
        <w:rPr>
          <w:i w:val="0"/>
          <w:position w:val="-6"/>
        </w:rPr>
        <w:object w:dxaOrig="680" w:dyaOrig="279">
          <v:shape id="_x0000_i1037" type="#_x0000_t75" style="width:28.45pt;height:11.7pt" o:ole="">
            <v:imagedata r:id="rId30" o:title=""/>
          </v:shape>
          <o:OLEObject Type="Embed" ProgID="Equation.DSMT4" ShapeID="_x0000_i1037" DrawAspect="Content" ObjectID="_1444634024" r:id="rId31"/>
        </w:object>
      </w:r>
    </w:p>
    <w:p w:rsidR="00341CC9" w:rsidRPr="00FE386C" w:rsidRDefault="00341CC9" w:rsidP="00341CC9">
      <w:pPr>
        <w:pStyle w:val="Title"/>
        <w:jc w:val="left"/>
        <w:rPr>
          <w:i w:val="0"/>
          <w:iCs w:val="0"/>
          <w:sz w:val="24"/>
        </w:rPr>
      </w:pPr>
    </w:p>
    <w:p w:rsidR="00341CC9" w:rsidRPr="00341CC9" w:rsidRDefault="00341CC9">
      <w:pPr>
        <w:rPr>
          <w:rFonts w:ascii="Times New Roman" w:hAnsi="Times New Roman"/>
        </w:rPr>
      </w:pPr>
    </w:p>
    <w:sectPr w:rsidR="00341CC9" w:rsidRPr="00341CC9">
      <w:headerReference w:type="default" r:id="rId32"/>
      <w:footerReference w:type="default" r:id="rId3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81BD5" w:rsidRDefault="00D81BD5" w:rsidP="00341CC9">
      <w:r>
        <w:separator/>
      </w:r>
    </w:p>
  </w:endnote>
  <w:endnote w:type="continuationSeparator" w:id="0">
    <w:p w:rsidR="00D81BD5" w:rsidRDefault="00D81BD5" w:rsidP="00341C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0153442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41CC9" w:rsidRDefault="00341CC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54FA5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341CC9" w:rsidRDefault="00341CC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81BD5" w:rsidRDefault="00D81BD5" w:rsidP="00341CC9">
      <w:r>
        <w:separator/>
      </w:r>
    </w:p>
  </w:footnote>
  <w:footnote w:type="continuationSeparator" w:id="0">
    <w:p w:rsidR="00D81BD5" w:rsidRDefault="00D81BD5" w:rsidP="00341CC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1CC9" w:rsidRDefault="00341CC9">
    <w:pPr>
      <w:pStyle w:val="Header"/>
    </w:pPr>
    <w:r w:rsidRPr="00341CC9">
      <w:rPr>
        <w:rFonts w:ascii="Times New Roman" w:hAnsi="Times New Roman"/>
        <w:i/>
      </w:rPr>
      <w:t>Math 30-1</w:t>
    </w:r>
    <w:r w:rsidRPr="00341CC9">
      <w:rPr>
        <w:rFonts w:ascii="Times New Roman" w:hAnsi="Times New Roman"/>
        <w:i/>
      </w:rPr>
      <w:ptab w:relativeTo="margin" w:alignment="center" w:leader="none"/>
    </w:r>
    <w:r w:rsidRPr="00341CC9">
      <w:rPr>
        <w:rFonts w:ascii="Times New Roman" w:hAnsi="Times New Roman"/>
        <w:i/>
      </w:rPr>
      <w:t>Rational Expressions</w:t>
    </w:r>
    <w:r>
      <w:rPr>
        <w:rFonts w:ascii="Times New Roman" w:hAnsi="Times New Roman"/>
        <w:i/>
      </w:rPr>
      <w:t>/Function Operations</w:t>
    </w:r>
    <w:r w:rsidRPr="00341CC9">
      <w:rPr>
        <w:rFonts w:ascii="Times New Roman" w:hAnsi="Times New Roman"/>
        <w:i/>
      </w:rPr>
      <w:ptab w:relativeTo="margin" w:alignment="right" w:leader="none"/>
    </w:r>
    <w:r w:rsidRPr="00341CC9">
      <w:rPr>
        <w:rFonts w:ascii="Times New Roman" w:hAnsi="Times New Roman"/>
        <w:i/>
      </w:rPr>
      <w:t>2013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2E3B58"/>
    <w:multiLevelType w:val="singleLevel"/>
    <w:tmpl w:val="C93215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</w:abstractNum>
  <w:abstractNum w:abstractNumId="1">
    <w:nsid w:val="56955DF2"/>
    <w:multiLevelType w:val="hybridMultilevel"/>
    <w:tmpl w:val="42ECEC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6ED"/>
    <w:rsid w:val="00095650"/>
    <w:rsid w:val="00341CC9"/>
    <w:rsid w:val="0070355F"/>
    <w:rsid w:val="007B4336"/>
    <w:rsid w:val="00A81E38"/>
    <w:rsid w:val="00CE06ED"/>
    <w:rsid w:val="00D54FA5"/>
    <w:rsid w:val="00D81BD5"/>
    <w:rsid w:val="00E402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sz w:val="24"/>
        <w:szCs w:val="22"/>
        <w:lang w:val="en-US" w:eastAsia="en-US" w:bidi="ar-SA"/>
      </w:rPr>
    </w:rPrDefault>
    <w:pPrDefault>
      <w:pPr>
        <w:spacing w:after="200"/>
        <w:ind w:left="720" w:hanging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Calibri" w:hAnsi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41CC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41CC9"/>
    <w:rPr>
      <w:rFonts w:ascii="Calibri" w:hAnsi="Calibri"/>
    </w:rPr>
  </w:style>
  <w:style w:type="paragraph" w:styleId="Footer">
    <w:name w:val="footer"/>
    <w:basedOn w:val="Normal"/>
    <w:link w:val="FooterChar"/>
    <w:uiPriority w:val="99"/>
    <w:unhideWhenUsed/>
    <w:rsid w:val="00341CC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1CC9"/>
    <w:rPr>
      <w:rFonts w:ascii="Calibri" w:hAnsi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1C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1CC9"/>
    <w:rPr>
      <w:rFonts w:ascii="Tahoma" w:hAnsi="Tahoma" w:cs="Tahoma"/>
      <w:sz w:val="16"/>
      <w:szCs w:val="16"/>
    </w:rPr>
  </w:style>
  <w:style w:type="paragraph" w:styleId="Title">
    <w:name w:val="Title"/>
    <w:basedOn w:val="Normal"/>
    <w:link w:val="TitleChar"/>
    <w:qFormat/>
    <w:rsid w:val="00341CC9"/>
    <w:pPr>
      <w:ind w:left="0" w:firstLine="0"/>
      <w:jc w:val="center"/>
    </w:pPr>
    <w:rPr>
      <w:rFonts w:ascii="Times New Roman" w:eastAsia="Times New Roman" w:hAnsi="Times New Roman"/>
      <w:i/>
      <w:iCs/>
      <w:sz w:val="20"/>
      <w:szCs w:val="24"/>
    </w:rPr>
  </w:style>
  <w:style w:type="character" w:customStyle="1" w:styleId="TitleChar">
    <w:name w:val="Title Char"/>
    <w:basedOn w:val="DefaultParagraphFont"/>
    <w:link w:val="Title"/>
    <w:rsid w:val="00341CC9"/>
    <w:rPr>
      <w:rFonts w:eastAsia="Times New Roman"/>
      <w:i/>
      <w:iCs/>
      <w:sz w:val="2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sz w:val="24"/>
        <w:szCs w:val="22"/>
        <w:lang w:val="en-US" w:eastAsia="en-US" w:bidi="ar-SA"/>
      </w:rPr>
    </w:rPrDefault>
    <w:pPrDefault>
      <w:pPr>
        <w:spacing w:after="200"/>
        <w:ind w:left="720" w:hanging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Calibri" w:hAnsi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41CC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41CC9"/>
    <w:rPr>
      <w:rFonts w:ascii="Calibri" w:hAnsi="Calibri"/>
    </w:rPr>
  </w:style>
  <w:style w:type="paragraph" w:styleId="Footer">
    <w:name w:val="footer"/>
    <w:basedOn w:val="Normal"/>
    <w:link w:val="FooterChar"/>
    <w:uiPriority w:val="99"/>
    <w:unhideWhenUsed/>
    <w:rsid w:val="00341CC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1CC9"/>
    <w:rPr>
      <w:rFonts w:ascii="Calibri" w:hAnsi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1C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1CC9"/>
    <w:rPr>
      <w:rFonts w:ascii="Tahoma" w:hAnsi="Tahoma" w:cs="Tahoma"/>
      <w:sz w:val="16"/>
      <w:szCs w:val="16"/>
    </w:rPr>
  </w:style>
  <w:style w:type="paragraph" w:styleId="Title">
    <w:name w:val="Title"/>
    <w:basedOn w:val="Normal"/>
    <w:link w:val="TitleChar"/>
    <w:qFormat/>
    <w:rsid w:val="00341CC9"/>
    <w:pPr>
      <w:ind w:left="0" w:firstLine="0"/>
      <w:jc w:val="center"/>
    </w:pPr>
    <w:rPr>
      <w:rFonts w:ascii="Times New Roman" w:eastAsia="Times New Roman" w:hAnsi="Times New Roman"/>
      <w:i/>
      <w:iCs/>
      <w:sz w:val="20"/>
      <w:szCs w:val="24"/>
    </w:rPr>
  </w:style>
  <w:style w:type="character" w:customStyle="1" w:styleId="TitleChar">
    <w:name w:val="Title Char"/>
    <w:basedOn w:val="DefaultParagraphFont"/>
    <w:link w:val="Title"/>
    <w:rsid w:val="00341CC9"/>
    <w:rPr>
      <w:rFonts w:eastAsia="Times New Roman"/>
      <w:i/>
      <w:iCs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0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2B0DA1-56D6-4279-B9AB-EAC4A60D21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238</Words>
  <Characters>135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Learning</Company>
  <LinksUpToDate>false</LinksUpToDate>
  <CharactersWithSpaces>15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PSB</dc:creator>
  <cp:lastModifiedBy>Stephanie MacKay</cp:lastModifiedBy>
  <cp:revision>2</cp:revision>
  <dcterms:created xsi:type="dcterms:W3CDTF">2013-10-30T16:27:00Z</dcterms:created>
  <dcterms:modified xsi:type="dcterms:W3CDTF">2013-10-30T16:27:00Z</dcterms:modified>
</cp:coreProperties>
</file>